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E429A58" w14:textId="5CBBD585" w:rsidR="00BA1703" w:rsidRDefault="00C21268">
      <w:r>
        <w:rPr>
          <w:rFonts w:hint="eastAsia"/>
        </w:rPr>
        <w:t>[</w:t>
      </w:r>
      <w:r>
        <w:t>1].</w:t>
      </w:r>
      <w:r w:rsidRPr="00C21268">
        <w:t xml:space="preserve"> GRAVITATIONAL LENSING BY NFW HALOS</w:t>
      </w:r>
      <w:r>
        <w:t>.</w:t>
      </w:r>
      <w:r w:rsidR="00322DA6" w:rsidRPr="00322DA6">
        <w:t xml:space="preserve"> CANDACE OAXACA WRIGHT AND TEREASA G. BRAINERD</w:t>
      </w:r>
      <w:r w:rsidR="00322DA6">
        <w:t>.</w:t>
      </w:r>
      <w:r w:rsidR="00322DA6" w:rsidRPr="00322DA6">
        <w:t xml:space="preserve"> THE ASTROPHYSICAL JOURNAL, 534:34È40, 2000 May 1</w:t>
      </w:r>
      <w:r w:rsidR="00322DA6">
        <w:t>.</w:t>
      </w:r>
    </w:p>
    <w:p w14:paraId="2CFB300D" w14:textId="0DCAC7FA" w:rsidR="00322DA6" w:rsidRDefault="00CB1D48">
      <w:r>
        <w:rPr>
          <w:rFonts w:hint="eastAsia"/>
        </w:rPr>
        <w:t>[</w:t>
      </w:r>
      <w:r>
        <w:t>NE</w:t>
      </w:r>
      <w:r>
        <w:rPr>
          <w:rFonts w:hint="eastAsia"/>
        </w:rPr>
        <w:t>W</w:t>
      </w:r>
      <w:r>
        <w:rPr>
          <w:rFonts w:hint="eastAsia"/>
        </w:rPr>
        <w:t>模型下的引力透镜</w:t>
      </w:r>
      <w:r>
        <w:t>]</w:t>
      </w:r>
    </w:p>
    <w:p w14:paraId="37667D8A" w14:textId="40BAC4EA" w:rsidR="00742D1B" w:rsidRDefault="00742D1B">
      <w:r>
        <w:rPr>
          <w:rFonts w:hint="eastAsia"/>
        </w:rPr>
        <w:t>作者在文中从</w:t>
      </w:r>
      <w:r>
        <w:rPr>
          <w:rFonts w:hint="eastAsia"/>
        </w:rPr>
        <w:t>NFW</w:t>
      </w:r>
      <w:r>
        <w:rPr>
          <w:rFonts w:hint="eastAsia"/>
        </w:rPr>
        <w:t>模型出发，推导了解析的</w:t>
      </w:r>
      <w:r>
        <w:rPr>
          <w:rFonts w:hint="eastAsia"/>
        </w:rPr>
        <w:t>NFW</w:t>
      </w:r>
      <w:r>
        <w:rPr>
          <w:rFonts w:hint="eastAsia"/>
        </w:rPr>
        <w:t>模型下的透镜质量变化曲线，针对任意给定的投影距离，作者给出了解析的平均透镜质量估计得表达式，目的在于实现对</w:t>
      </w:r>
      <w:proofErr w:type="gramStart"/>
      <w:r>
        <w:rPr>
          <w:rFonts w:hint="eastAsia"/>
        </w:rPr>
        <w:t>暗晕质量</w:t>
      </w:r>
      <w:proofErr w:type="gramEnd"/>
      <w:r>
        <w:rPr>
          <w:rFonts w:hint="eastAsia"/>
        </w:rPr>
        <w:t>估计误差实现量化处理。在工作基础上，作者发现对质量为</w:t>
      </w:r>
      <w:r w:rsidRPr="003917FC">
        <w:rPr>
          <w:position w:val="-12"/>
        </w:rPr>
        <w:object w:dxaOrig="1700" w:dyaOrig="380" w14:anchorId="17F710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95pt;height:18.55pt" o:ole="">
            <v:imagedata r:id="rId7" o:title=""/>
          </v:shape>
          <o:OLEObject Type="Embed" ProgID="Equation.DSMT4" ShapeID="_x0000_i1025" DrawAspect="Content" ObjectID="_1588682175" r:id="rId8"/>
        </w:object>
      </w:r>
      <w:r>
        <w:rPr>
          <w:rFonts w:hint="eastAsia"/>
        </w:rPr>
        <w:t>范围内的暗晕，在等温，球对称</w:t>
      </w:r>
      <w:proofErr w:type="gramStart"/>
      <w:r>
        <w:rPr>
          <w:rFonts w:hint="eastAsia"/>
        </w:rPr>
        <w:t>势能场</w:t>
      </w:r>
      <w:proofErr w:type="gramEnd"/>
      <w:r>
        <w:rPr>
          <w:rFonts w:hint="eastAsia"/>
        </w:rPr>
        <w:t>的假设下，其质量估计是偏大的，并且这种误差随着</w:t>
      </w:r>
      <w:r>
        <w:rPr>
          <w:rFonts w:hint="eastAsia"/>
        </w:rPr>
        <w:t>NFW</w:t>
      </w:r>
      <w:r>
        <w:rPr>
          <w:rFonts w:hint="eastAsia"/>
        </w:rPr>
        <w:t>模型的聚集程度参数增长而增长。对于星系尺度大小的暗晕，估量估计约为</w:t>
      </w:r>
      <w:r>
        <w:rPr>
          <w:rFonts w:hint="eastAsia"/>
        </w:rPr>
        <w:t>6</w:t>
      </w:r>
      <w:r>
        <w:t>0%,</w:t>
      </w:r>
      <w:r>
        <w:rPr>
          <w:rFonts w:hint="eastAsia"/>
        </w:rPr>
        <w:t>对于富含星系团的情况，过度估计量可以很小。估计的系统误差在给定星系质量和</w:t>
      </w:r>
      <w:r>
        <w:rPr>
          <w:rFonts w:hint="eastAsia"/>
        </w:rPr>
        <w:t>COBE</w:t>
      </w:r>
      <w:r>
        <w:rPr>
          <w:rFonts w:hint="eastAsia"/>
        </w:rPr>
        <w:t>规范时取决于</w:t>
      </w:r>
      <w:r>
        <w:rPr>
          <w:rFonts w:hint="eastAsia"/>
        </w:rPr>
        <w:t>CDM</w:t>
      </w:r>
      <w:r>
        <w:rPr>
          <w:rFonts w:hint="eastAsia"/>
        </w:rPr>
        <w:t>的模型参数。</w:t>
      </w:r>
    </w:p>
    <w:p w14:paraId="58211AA6" w14:textId="5F613EE0" w:rsidR="00742D1B" w:rsidRDefault="00F1010C">
      <w:r>
        <w:rPr>
          <w:rFonts w:hint="eastAsia"/>
        </w:rPr>
        <w:t>针对</w:t>
      </w:r>
      <w:r w:rsidR="00365FB2">
        <w:t>Navarro</w:t>
      </w:r>
      <w:r w:rsidR="00365FB2">
        <w:rPr>
          <w:rFonts w:hint="eastAsia"/>
        </w:rPr>
        <w:t>等人提出的</w:t>
      </w:r>
      <w:r w:rsidR="00365FB2">
        <w:rPr>
          <w:rFonts w:hint="eastAsia"/>
        </w:rPr>
        <w:t>NFW</w:t>
      </w:r>
      <w:r w:rsidR="00365FB2">
        <w:rPr>
          <w:rFonts w:hint="eastAsia"/>
        </w:rPr>
        <w:t>模型的小尺度适用性问题是存在争议的。本文主要分析这个问题，在观测上，引力透镜对于透镜效应处的整体质量和质量分布是一个很好的直接观测依据。</w:t>
      </w:r>
      <w:r w:rsidR="00A4304B">
        <w:rPr>
          <w:rFonts w:hint="eastAsia"/>
        </w:rPr>
        <w:t>在应用上，引力透镜可以给出透镜体的直接的暗物质的数量和分布，给出星系体内部的物质分布的约束。因此研究</w:t>
      </w:r>
      <w:r w:rsidR="00A4304B">
        <w:rPr>
          <w:rFonts w:hint="eastAsia"/>
        </w:rPr>
        <w:t>NFW</w:t>
      </w:r>
      <w:r w:rsidR="00A4304B">
        <w:rPr>
          <w:rFonts w:hint="eastAsia"/>
        </w:rPr>
        <w:t>模型下的星系引力透镜特性是必要的。</w:t>
      </w:r>
    </w:p>
    <w:p w14:paraId="30B5F5A3" w14:textId="5083E0C3" w:rsidR="00A4304B" w:rsidRDefault="00A4304B">
      <w:r>
        <w:rPr>
          <w:rFonts w:hint="eastAsia"/>
        </w:rPr>
        <w:t>本文研究的结果：从数学上解析的得到了关于透镜质量分布的表达式。</w:t>
      </w:r>
      <w:r w:rsidR="003B323C">
        <w:rPr>
          <w:rFonts w:hint="eastAsia"/>
        </w:rPr>
        <w:t>并对比分析了</w:t>
      </w:r>
      <w:r w:rsidR="003B323C">
        <w:rPr>
          <w:rFonts w:hint="eastAsia"/>
        </w:rPr>
        <w:t>SIS</w:t>
      </w:r>
      <w:r w:rsidR="00FF2B2F">
        <w:rPr>
          <w:rFonts w:hint="eastAsia"/>
        </w:rPr>
        <w:t>假设下的质量面密度分布和</w:t>
      </w:r>
      <w:r w:rsidR="00FF2B2F">
        <w:rPr>
          <w:rFonts w:hint="eastAsia"/>
        </w:rPr>
        <w:t>NFW</w:t>
      </w:r>
      <w:r w:rsidR="00FF2B2F">
        <w:rPr>
          <w:rFonts w:hint="eastAsia"/>
        </w:rPr>
        <w:t>模型的估计结果。</w:t>
      </w:r>
      <w:r w:rsidR="00FF2B2F">
        <w:rPr>
          <w:rFonts w:hint="eastAsia"/>
        </w:rPr>
        <w:t>NFW</w:t>
      </w:r>
      <w:proofErr w:type="gramStart"/>
      <w:r w:rsidR="00FF2B2F">
        <w:rPr>
          <w:rFonts w:hint="eastAsia"/>
        </w:rPr>
        <w:t>的估在预先</w:t>
      </w:r>
      <w:proofErr w:type="gramEnd"/>
      <w:r w:rsidR="00FF2B2F">
        <w:rPr>
          <w:rFonts w:hint="eastAsia"/>
        </w:rPr>
        <w:t>假设条件上要求更弱，估计结果更好。从问题上来说，利用引力透镜的估计也是更为直接的方法。在评估上，</w:t>
      </w:r>
      <w:r w:rsidR="00FF2B2F">
        <w:rPr>
          <w:rFonts w:hint="eastAsia"/>
        </w:rPr>
        <w:t>NFW</w:t>
      </w:r>
      <w:r w:rsidR="00FF2B2F">
        <w:rPr>
          <w:rFonts w:hint="eastAsia"/>
        </w:rPr>
        <w:t>模型处出发的估计，对于给顶宇宙学模型或者观测星系的情况，对于</w:t>
      </w:r>
      <w:proofErr w:type="gramStart"/>
      <w:r w:rsidR="00FF2B2F">
        <w:rPr>
          <w:rFonts w:hint="eastAsia"/>
        </w:rPr>
        <w:t>暗晕质量</w:t>
      </w:r>
      <w:proofErr w:type="gramEnd"/>
      <w:r w:rsidR="00FF2B2F">
        <w:rPr>
          <w:rFonts w:hint="eastAsia"/>
        </w:rPr>
        <w:t>的估计相对来说更依赖于模型参数的选取，而</w:t>
      </w:r>
      <w:r w:rsidR="00FF2B2F">
        <w:rPr>
          <w:rFonts w:hint="eastAsia"/>
        </w:rPr>
        <w:t>NFW</w:t>
      </w:r>
      <w:r w:rsidR="00FF2B2F">
        <w:rPr>
          <w:rFonts w:hint="eastAsia"/>
        </w:rPr>
        <w:t>模型下的选取主要依赖于普适暗物质</w:t>
      </w:r>
      <w:proofErr w:type="gramStart"/>
      <w:r w:rsidR="00FF2B2F">
        <w:rPr>
          <w:rFonts w:hint="eastAsia"/>
        </w:rPr>
        <w:t>势能场</w:t>
      </w:r>
      <w:proofErr w:type="gramEnd"/>
      <w:r w:rsidR="00FF2B2F">
        <w:rPr>
          <w:rFonts w:hint="eastAsia"/>
        </w:rPr>
        <w:t>函数的假设。在综合比较上，</w:t>
      </w:r>
      <w:r w:rsidR="00FF2B2F">
        <w:rPr>
          <w:rFonts w:hint="eastAsia"/>
        </w:rPr>
        <w:t>NFW</w:t>
      </w:r>
      <w:r w:rsidR="00FF2B2F">
        <w:rPr>
          <w:rFonts w:hint="eastAsia"/>
        </w:rPr>
        <w:t>和</w:t>
      </w:r>
      <w:r w:rsidR="00FF2B2F">
        <w:rPr>
          <w:rFonts w:hint="eastAsia"/>
        </w:rPr>
        <w:t>SIS</w:t>
      </w:r>
      <w:r w:rsidR="00FF2B2F">
        <w:rPr>
          <w:rFonts w:hint="eastAsia"/>
        </w:rPr>
        <w:t>的差别，以及</w:t>
      </w:r>
      <w:r w:rsidR="00FF2B2F">
        <w:rPr>
          <w:rFonts w:hint="eastAsia"/>
        </w:rPr>
        <w:t>NFW</w:t>
      </w:r>
      <w:r w:rsidR="00FF2B2F">
        <w:rPr>
          <w:rFonts w:hint="eastAsia"/>
        </w:rPr>
        <w:t>的估计结果都随着</w:t>
      </w:r>
      <w:r w:rsidR="00FF2B2F">
        <w:rPr>
          <w:rFonts w:hint="eastAsia"/>
        </w:rPr>
        <w:t>NFW</w:t>
      </w:r>
      <w:r w:rsidR="00FF2B2F">
        <w:rPr>
          <w:rFonts w:hint="eastAsia"/>
        </w:rPr>
        <w:t>模型下的聚集参数</w:t>
      </w:r>
      <w:r w:rsidR="00FF2B2F">
        <w:rPr>
          <w:rFonts w:hint="eastAsia"/>
        </w:rPr>
        <w:t>C</w:t>
      </w:r>
      <w:r w:rsidR="00FF2B2F">
        <w:rPr>
          <w:rFonts w:hint="eastAsia"/>
        </w:rPr>
        <w:t>的取值变化而增大。</w:t>
      </w:r>
    </w:p>
    <w:p w14:paraId="6E5268B6" w14:textId="099497D6" w:rsidR="00FF2B2F" w:rsidRDefault="00FF2B2F">
      <w:pPr>
        <w:rPr>
          <w:color w:val="FF0000"/>
        </w:rPr>
      </w:pPr>
      <w:r w:rsidRPr="00FF2B2F">
        <w:rPr>
          <w:rFonts w:hint="eastAsia"/>
          <w:color w:val="FF0000"/>
        </w:rPr>
        <w:t>PS</w:t>
      </w:r>
      <w:r w:rsidRPr="00FF2B2F">
        <w:rPr>
          <w:rFonts w:hint="eastAsia"/>
          <w:color w:val="FF0000"/>
        </w:rPr>
        <w:t>：程序计算模拟的主要公式依据为文中</w:t>
      </w:r>
      <w:r w:rsidRPr="00FF2B2F">
        <w:rPr>
          <w:rFonts w:hint="eastAsia"/>
          <w:color w:val="FF0000"/>
        </w:rPr>
        <w:t>1</w:t>
      </w:r>
      <w:r w:rsidRPr="00FF2B2F">
        <w:rPr>
          <w:rFonts w:hint="eastAsia"/>
          <w:color w:val="FF0000"/>
        </w:rPr>
        <w:t>，</w:t>
      </w:r>
      <w:r w:rsidRPr="00FF2B2F">
        <w:rPr>
          <w:rFonts w:hint="eastAsia"/>
          <w:color w:val="FF0000"/>
        </w:rPr>
        <w:t>2</w:t>
      </w:r>
      <w:r w:rsidRPr="00FF2B2F">
        <w:rPr>
          <w:rFonts w:hint="eastAsia"/>
          <w:color w:val="FF0000"/>
        </w:rPr>
        <w:t>，</w:t>
      </w:r>
      <w:r w:rsidRPr="00FF2B2F">
        <w:rPr>
          <w:rFonts w:hint="eastAsia"/>
          <w:color w:val="FF0000"/>
        </w:rPr>
        <w:t>3</w:t>
      </w:r>
      <w:r w:rsidRPr="00FF2B2F">
        <w:rPr>
          <w:rFonts w:hint="eastAsia"/>
          <w:color w:val="FF0000"/>
        </w:rPr>
        <w:t>，</w:t>
      </w:r>
      <w:r w:rsidRPr="00FF2B2F">
        <w:rPr>
          <w:rFonts w:hint="eastAsia"/>
          <w:color w:val="FF0000"/>
        </w:rPr>
        <w:t>11</w:t>
      </w:r>
      <w:r w:rsidRPr="00FF2B2F">
        <w:rPr>
          <w:rFonts w:hint="eastAsia"/>
          <w:color w:val="FF0000"/>
        </w:rPr>
        <w:t>，</w:t>
      </w:r>
      <w:r w:rsidRPr="00FF2B2F">
        <w:rPr>
          <w:rFonts w:hint="eastAsia"/>
          <w:color w:val="FF0000"/>
        </w:rPr>
        <w:t>12</w:t>
      </w:r>
      <w:r w:rsidRPr="00FF2B2F">
        <w:rPr>
          <w:rFonts w:hint="eastAsia"/>
          <w:color w:val="FF0000"/>
        </w:rPr>
        <w:t>，</w:t>
      </w:r>
      <w:r w:rsidRPr="00FF2B2F">
        <w:rPr>
          <w:rFonts w:hint="eastAsia"/>
          <w:color w:val="FF0000"/>
        </w:rPr>
        <w:t>14</w:t>
      </w:r>
      <w:r w:rsidRPr="00FF2B2F">
        <w:rPr>
          <w:rFonts w:hint="eastAsia"/>
          <w:color w:val="FF0000"/>
        </w:rPr>
        <w:t>，</w:t>
      </w:r>
      <w:r w:rsidRPr="00FF2B2F">
        <w:rPr>
          <w:rFonts w:hint="eastAsia"/>
          <w:color w:val="FF0000"/>
        </w:rPr>
        <w:t>15</w:t>
      </w:r>
      <w:r w:rsidRPr="00FF2B2F">
        <w:rPr>
          <w:rFonts w:hint="eastAsia"/>
          <w:color w:val="FF0000"/>
        </w:rPr>
        <w:t>式。</w:t>
      </w:r>
    </w:p>
    <w:p w14:paraId="2491B4AD" w14:textId="04BAA40E" w:rsidR="00FF2B2F" w:rsidRDefault="00FF2B2F">
      <w:pPr>
        <w:rPr>
          <w:color w:val="FF0000"/>
        </w:rPr>
      </w:pPr>
    </w:p>
    <w:p w14:paraId="07345028" w14:textId="2CE185BC" w:rsidR="00FF2B2F" w:rsidRDefault="00FF2B2F">
      <w:pPr>
        <w:rPr>
          <w:color w:val="0070C0"/>
          <w:shd w:val="pct15" w:color="auto" w:fill="FFFFFF"/>
        </w:rPr>
      </w:pPr>
      <w:r w:rsidRPr="00FF2B2F">
        <w:rPr>
          <w:rFonts w:hint="eastAsia"/>
          <w:color w:val="0070C0"/>
          <w:shd w:val="pct15" w:color="auto" w:fill="FFFFFF"/>
        </w:rPr>
        <w:t>PS</w:t>
      </w:r>
      <w:r w:rsidRPr="00FF2B2F">
        <w:rPr>
          <w:rFonts w:hint="eastAsia"/>
          <w:color w:val="0070C0"/>
          <w:shd w:val="pct15" w:color="auto" w:fill="FFFFFF"/>
        </w:rPr>
        <w:t>：</w:t>
      </w:r>
      <w:r>
        <w:rPr>
          <w:rFonts w:hint="eastAsia"/>
          <w:color w:val="0070C0"/>
          <w:shd w:val="pct15" w:color="auto" w:fill="FFFFFF"/>
        </w:rPr>
        <w:t>Somethings</w:t>
      </w:r>
      <w:r>
        <w:rPr>
          <w:color w:val="0070C0"/>
          <w:shd w:val="pct15" w:color="auto" w:fill="FFFFFF"/>
        </w:rPr>
        <w:t xml:space="preserve"> about little </w:t>
      </w:r>
      <w:r>
        <w:rPr>
          <w:rFonts w:hint="eastAsia"/>
          <w:color w:val="0070C0"/>
          <w:shd w:val="pct15" w:color="auto" w:fill="FFFFFF"/>
        </w:rPr>
        <w:t>h</w:t>
      </w:r>
      <w:r>
        <w:rPr>
          <w:color w:val="0070C0"/>
          <w:shd w:val="pct15" w:color="auto" w:fill="FFFFFF"/>
        </w:rPr>
        <w:t xml:space="preserve"> in the H</w:t>
      </w:r>
      <w:r>
        <w:rPr>
          <w:rFonts w:hint="eastAsia"/>
          <w:color w:val="0070C0"/>
          <w:shd w:val="pct15" w:color="auto" w:fill="FFFFFF"/>
        </w:rPr>
        <w:t>u</w:t>
      </w:r>
      <w:r>
        <w:rPr>
          <w:color w:val="0070C0"/>
          <w:shd w:val="pct15" w:color="auto" w:fill="FFFFFF"/>
        </w:rPr>
        <w:t>bble Constant expression:</w:t>
      </w:r>
    </w:p>
    <w:p w14:paraId="62D443F4" w14:textId="05E8F717" w:rsidR="00FF2B2F" w:rsidRDefault="002D3F47">
      <w:pPr>
        <w:rPr>
          <w:color w:val="0070C0"/>
          <w:shd w:val="pct15" w:color="auto" w:fill="FFFFFF"/>
        </w:rPr>
      </w:pPr>
      <w:r>
        <w:rPr>
          <w:color w:val="0070C0"/>
          <w:shd w:val="pct15" w:color="auto" w:fill="FFFFFF"/>
        </w:rPr>
        <w:t>H</w:t>
      </w:r>
      <w:r>
        <w:rPr>
          <w:rFonts w:hint="eastAsia"/>
          <w:color w:val="0070C0"/>
          <w:shd w:val="pct15" w:color="auto" w:fill="FFFFFF"/>
        </w:rPr>
        <w:t>反应了观测物体所在的宇宙背景的性质，而这和观测的星系性质和计算处理联系在一起。因此在涉及到星系的有关性质表达中，如涉及到距离，质量的都会包含</w:t>
      </w:r>
      <w:r>
        <w:rPr>
          <w:rFonts w:hint="eastAsia"/>
          <w:color w:val="0070C0"/>
          <w:shd w:val="pct15" w:color="auto" w:fill="FFFFFF"/>
        </w:rPr>
        <w:t>h</w:t>
      </w:r>
      <w:r>
        <w:rPr>
          <w:rFonts w:hint="eastAsia"/>
          <w:color w:val="0070C0"/>
          <w:shd w:val="pct15" w:color="auto" w:fill="FFFFFF"/>
        </w:rPr>
        <w:t>在表达式中。</w:t>
      </w:r>
      <w:r w:rsidR="00906353">
        <w:rPr>
          <w:rFonts w:hint="eastAsia"/>
          <w:color w:val="0070C0"/>
          <w:shd w:val="pct15" w:color="auto" w:fill="FFFFFF"/>
        </w:rPr>
        <w:t>目的是为了使得建立的分析或模型具有普适性，在物理上得到更本质和一般化的结果。</w:t>
      </w:r>
    </w:p>
    <w:p w14:paraId="555BECAB" w14:textId="51BB7040" w:rsidR="00C31804" w:rsidRDefault="00C31804">
      <w:pPr>
        <w:rPr>
          <w:color w:val="0070C0"/>
          <w:shd w:val="pct15" w:color="auto" w:fill="FFFFFF"/>
        </w:rPr>
      </w:pPr>
      <w:r>
        <w:rPr>
          <w:rFonts w:hint="eastAsia"/>
          <w:color w:val="0070C0"/>
          <w:shd w:val="pct15" w:color="auto" w:fill="FFFFFF"/>
        </w:rPr>
        <w:t>在理论模拟伙计算上，</w:t>
      </w:r>
      <w:r w:rsidR="001D05A4">
        <w:rPr>
          <w:rFonts w:hint="eastAsia"/>
          <w:color w:val="0070C0"/>
          <w:shd w:val="pct15" w:color="auto" w:fill="FFFFFF"/>
        </w:rPr>
        <w:t>质量的表示在理论上是</w:t>
      </w:r>
      <w:r w:rsidR="001D05A4" w:rsidRPr="001D05A4">
        <w:rPr>
          <w:color w:val="0070C0"/>
          <w:shd w:val="pct15" w:color="auto" w:fill="FFFFFF"/>
        </w:rPr>
        <w:object w:dxaOrig="340" w:dyaOrig="320" w14:anchorId="450B6249">
          <v:shape id="_x0000_i1026" type="#_x0000_t75" style="width:16.9pt;height:15.75pt" o:ole="">
            <v:imagedata r:id="rId9" o:title=""/>
          </v:shape>
          <o:OLEObject Type="Embed" ProgID="Equation.DSMT4" ShapeID="_x0000_i1026" DrawAspect="Content" ObjectID="_1588682176" r:id="rId10"/>
        </w:object>
      </w:r>
      <w:r w:rsidR="001D05A4" w:rsidRPr="001D05A4">
        <w:rPr>
          <w:rFonts w:hint="eastAsia"/>
          <w:color w:val="0070C0"/>
          <w:shd w:val="pct15" w:color="auto" w:fill="FFFFFF"/>
        </w:rPr>
        <w:t>而观测上是</w:t>
      </w:r>
      <w:r w:rsidR="001D05A4" w:rsidRPr="001D05A4">
        <w:rPr>
          <w:color w:val="0070C0"/>
          <w:shd w:val="pct15" w:color="auto" w:fill="FFFFFF"/>
        </w:rPr>
        <w:object w:dxaOrig="360" w:dyaOrig="320" w14:anchorId="52F809D4">
          <v:shape id="_x0000_i1027" type="#_x0000_t75" style="width:18.55pt;height:15.75pt" o:ole="">
            <v:imagedata r:id="rId11" o:title=""/>
          </v:shape>
          <o:OLEObject Type="Embed" ProgID="Equation.DSMT4" ShapeID="_x0000_i1027" DrawAspect="Content" ObjectID="_1588682177" r:id="rId12"/>
        </w:object>
      </w:r>
      <w:r w:rsidR="001D05A4" w:rsidRPr="001D05A4">
        <w:rPr>
          <w:rFonts w:hint="eastAsia"/>
          <w:color w:val="0070C0"/>
          <w:shd w:val="pct15" w:color="auto" w:fill="FFFFFF"/>
        </w:rPr>
        <w:t>相关，这是因为计算的基础是暗物质晕的影响参与计算模拟。</w:t>
      </w:r>
      <w:r w:rsidR="00F82199">
        <w:rPr>
          <w:rFonts w:hint="eastAsia"/>
          <w:color w:val="0070C0"/>
          <w:shd w:val="pct15" w:color="auto" w:fill="FFFFFF"/>
        </w:rPr>
        <w:t>是否需要在表达或结果中加入</w:t>
      </w:r>
      <w:r w:rsidR="00F82199">
        <w:rPr>
          <w:rFonts w:hint="eastAsia"/>
          <w:color w:val="0070C0"/>
          <w:shd w:val="pct15" w:color="auto" w:fill="FFFFFF"/>
        </w:rPr>
        <w:t>h</w:t>
      </w:r>
      <w:r w:rsidR="00F82199">
        <w:rPr>
          <w:rFonts w:hint="eastAsia"/>
          <w:color w:val="0070C0"/>
          <w:shd w:val="pct15" w:color="auto" w:fill="FFFFFF"/>
        </w:rPr>
        <w:t>取决于描述的性质是否与</w:t>
      </w:r>
      <w:r w:rsidR="00F82199">
        <w:rPr>
          <w:rFonts w:hint="eastAsia"/>
          <w:color w:val="0070C0"/>
          <w:shd w:val="pct15" w:color="auto" w:fill="FFFFFF"/>
        </w:rPr>
        <w:t>h</w:t>
      </w:r>
      <w:r w:rsidR="00F82199">
        <w:rPr>
          <w:rFonts w:hint="eastAsia"/>
          <w:color w:val="0070C0"/>
          <w:shd w:val="pct15" w:color="auto" w:fill="FFFFFF"/>
        </w:rPr>
        <w:t>有关，以及影响的程度强弱。在比较结果时需要注意</w:t>
      </w:r>
      <w:r w:rsidR="00F82199">
        <w:rPr>
          <w:rFonts w:hint="eastAsia"/>
          <w:color w:val="0070C0"/>
          <w:shd w:val="pct15" w:color="auto" w:fill="FFFFFF"/>
        </w:rPr>
        <w:t>h</w:t>
      </w:r>
      <w:r w:rsidR="00F82199">
        <w:rPr>
          <w:rFonts w:hint="eastAsia"/>
          <w:color w:val="0070C0"/>
          <w:shd w:val="pct15" w:color="auto" w:fill="FFFFFF"/>
        </w:rPr>
        <w:t>以及单位的量化统一。</w:t>
      </w:r>
      <w:r w:rsidR="00B42532">
        <w:rPr>
          <w:rFonts w:hint="eastAsia"/>
          <w:color w:val="0070C0"/>
          <w:shd w:val="pct15" w:color="auto" w:fill="FFFFFF"/>
        </w:rPr>
        <w:t>从误差上考虑，直接把</w:t>
      </w:r>
      <w:r w:rsidR="00B42532">
        <w:rPr>
          <w:rFonts w:hint="eastAsia"/>
          <w:color w:val="0070C0"/>
          <w:shd w:val="pct15" w:color="auto" w:fill="FFFFFF"/>
        </w:rPr>
        <w:t>h</w:t>
      </w:r>
      <w:r w:rsidR="00B42532">
        <w:rPr>
          <w:rFonts w:hint="eastAsia"/>
          <w:color w:val="0070C0"/>
          <w:shd w:val="pct15" w:color="auto" w:fill="FFFFFF"/>
        </w:rPr>
        <w:t>作为不确定度考虑在内。</w:t>
      </w:r>
    </w:p>
    <w:p w14:paraId="1ECE3ADE" w14:textId="68B51489" w:rsidR="008A036E" w:rsidRPr="006A4D15" w:rsidRDefault="008A036E">
      <w:pPr>
        <w:rPr>
          <w:shd w:val="pct15" w:color="auto" w:fill="FFFFFF"/>
        </w:rPr>
      </w:pPr>
    </w:p>
    <w:p w14:paraId="19A5AC2E" w14:textId="3C115D01" w:rsidR="006A4D15" w:rsidRDefault="00B94710" w:rsidP="00B94710">
      <w:r w:rsidRPr="000502C1">
        <w:rPr>
          <w:rFonts w:hint="eastAsia"/>
        </w:rPr>
        <w:t>[</w:t>
      </w:r>
      <w:r w:rsidRPr="000502C1">
        <w:t>2] Strong bimodality in the host halo mass of central galaxies from</w:t>
      </w:r>
      <w:r w:rsidRPr="000502C1">
        <w:rPr>
          <w:rFonts w:hint="eastAsia"/>
        </w:rPr>
        <w:t xml:space="preserve"> </w:t>
      </w:r>
      <w:r w:rsidRPr="000502C1">
        <w:t>galaxy-galaxy lensing. Rachel Mandelbaum, Wenting Wang, Ying Zu, Simon White,</w:t>
      </w:r>
      <w:r w:rsidRPr="000502C1">
        <w:rPr>
          <w:rFonts w:hint="eastAsia"/>
        </w:rPr>
        <w:t xml:space="preserve"> </w:t>
      </w:r>
      <w:r w:rsidRPr="000502C1">
        <w:t>Bruno Henriques, Surhud More.</w:t>
      </w:r>
      <w:r w:rsidR="006A4D15" w:rsidRPr="000502C1">
        <w:t xml:space="preserve"> MNRAS 000, 000–000 (0000) Preprint 15 January 2016.</w:t>
      </w:r>
    </w:p>
    <w:p w14:paraId="1401C8DE" w14:textId="43E31088" w:rsidR="00851CAC" w:rsidRDefault="00851CAC" w:rsidP="00B94710">
      <w:r>
        <w:rPr>
          <w:rFonts w:hint="eastAsia"/>
        </w:rPr>
        <w:t>文章主要利用星系之间的透镜效应来分析在观测中的透镜点的质量分布，数据源来自</w:t>
      </w:r>
      <w:r>
        <w:t>SDSS</w:t>
      </w:r>
      <w:r>
        <w:rPr>
          <w:rFonts w:hint="eastAsia"/>
        </w:rPr>
        <w:t>项目。</w:t>
      </w:r>
      <w:r w:rsidR="00B162E0">
        <w:rPr>
          <w:rFonts w:hint="eastAsia"/>
        </w:rPr>
        <w:t>文中对于</w:t>
      </w:r>
      <w:r w:rsidR="00B162E0">
        <w:rPr>
          <w:rFonts w:hint="eastAsia"/>
        </w:rPr>
        <w:t>LBG</w:t>
      </w:r>
      <w:r w:rsidR="00B162E0">
        <w:rPr>
          <w:rFonts w:hint="eastAsia"/>
        </w:rPr>
        <w:t>星系的选择是为了减小因为</w:t>
      </w:r>
      <w:r w:rsidR="00E171D7">
        <w:rPr>
          <w:rFonts w:hint="eastAsia"/>
        </w:rPr>
        <w:t>卫星星系和中心星系的距离带来的模型敏感性。</w:t>
      </w:r>
    </w:p>
    <w:p w14:paraId="78FE1D60" w14:textId="4035A3E6" w:rsidR="00AD2D4B" w:rsidRDefault="00B125A8" w:rsidP="00B94710">
      <w:r>
        <w:rPr>
          <w:rFonts w:hint="eastAsia"/>
        </w:rPr>
        <w:lastRenderedPageBreak/>
        <w:t>文中选取的平坦的宇宙学模型来进行模拟过程中的测量。</w:t>
      </w:r>
    </w:p>
    <w:p w14:paraId="64DD8A1D" w14:textId="59C44A5F" w:rsidR="009C5C46" w:rsidRDefault="00CA3274" w:rsidP="00B94710">
      <w:r>
        <w:rPr>
          <w:rFonts w:hint="eastAsia"/>
        </w:rPr>
        <w:t>在研究中，</w:t>
      </w:r>
      <w:proofErr w:type="gramStart"/>
      <w:r>
        <w:rPr>
          <w:rFonts w:hint="eastAsia"/>
        </w:rPr>
        <w:t>暗晕质量</w:t>
      </w:r>
      <w:proofErr w:type="gramEnd"/>
      <w:r>
        <w:rPr>
          <w:rFonts w:hint="eastAsia"/>
        </w:rPr>
        <w:t>的估计表现内部中央星系的恒星质量和颜色类型的函数。已有理论表示，局部明亮的星系大多处在</w:t>
      </w:r>
      <w:proofErr w:type="gramStart"/>
      <w:r>
        <w:rPr>
          <w:rFonts w:hint="eastAsia"/>
        </w:rPr>
        <w:t>宿主暗晕的</w:t>
      </w:r>
      <w:proofErr w:type="gramEnd"/>
      <w:r>
        <w:rPr>
          <w:rFonts w:hint="eastAsia"/>
        </w:rPr>
        <w:t>中心，其观测或者估计的不确定性主要来自卫星星系的影响。在给定</w:t>
      </w:r>
      <w:proofErr w:type="gramStart"/>
      <w:r>
        <w:rPr>
          <w:rFonts w:hint="eastAsia"/>
        </w:rPr>
        <w:t>暗晕质量</w:t>
      </w:r>
      <w:proofErr w:type="gramEnd"/>
      <w:r>
        <w:rPr>
          <w:rFonts w:hint="eastAsia"/>
        </w:rPr>
        <w:t>时，恒星的质量分布呈现双峰分布，这是物理模型的观测再现，但是这种结果与几乎参数自由的年龄匹配模型并不符合。本文主要的工作是分析得到暗</w:t>
      </w:r>
      <w:proofErr w:type="gramStart"/>
      <w:r>
        <w:rPr>
          <w:rFonts w:hint="eastAsia"/>
        </w:rPr>
        <w:t>云质量</w:t>
      </w:r>
      <w:proofErr w:type="gramEnd"/>
      <w:r>
        <w:rPr>
          <w:rFonts w:hint="eastAsia"/>
        </w:rPr>
        <w:t>和中央星系的质量关系，通过透镜效应。</w:t>
      </w:r>
    </w:p>
    <w:p w14:paraId="5A660FBA" w14:textId="3894FCE4" w:rsidR="00CA3274" w:rsidRDefault="00CA3274" w:rsidP="00B94710">
      <w:r>
        <w:rPr>
          <w:rFonts w:hint="eastAsia"/>
        </w:rPr>
        <w:t>在分析中，通过</w:t>
      </w:r>
      <w:proofErr w:type="gramStart"/>
      <w:r>
        <w:rPr>
          <w:rFonts w:hint="eastAsia"/>
        </w:rPr>
        <w:t>窄</w:t>
      </w:r>
      <w:proofErr w:type="gramEnd"/>
      <w:r>
        <w:rPr>
          <w:rFonts w:hint="eastAsia"/>
        </w:rPr>
        <w:t>区间的划分来减小质量分布广泛引起的透镜效应复杂化的问题。作者通过作图分析，说明了模拟不依赖数据选取和星系特性，样品</w:t>
      </w:r>
      <w:r>
        <w:rPr>
          <w:rFonts w:hint="eastAsia"/>
        </w:rPr>
        <w:t>LBG</w:t>
      </w:r>
      <w:r>
        <w:rPr>
          <w:rFonts w:hint="eastAsia"/>
        </w:rPr>
        <w:t>星系选择的完整性和纯度等，并说明可以对模拟数据做出很好的控制和修正。模拟包括了演化和引力环境等因素的考虑。</w:t>
      </w:r>
      <w:r w:rsidR="002E51F8">
        <w:rPr>
          <w:rFonts w:hint="eastAsia"/>
        </w:rPr>
        <w:t>主要利用的物理效应是弱引力透镜。</w:t>
      </w:r>
    </w:p>
    <w:p w14:paraId="46B68641" w14:textId="4E6FCFC8" w:rsidR="00A21EA2" w:rsidRDefault="00A21EA2" w:rsidP="00B94710">
      <w:r>
        <w:rPr>
          <w:rFonts w:hint="eastAsia"/>
        </w:rPr>
        <w:t>观测上，源星系的观测影响上，前景星系的透镜效应会有很主要的影响。关于恒星质量和</w:t>
      </w:r>
      <w:proofErr w:type="gramStart"/>
      <w:r>
        <w:rPr>
          <w:rFonts w:hint="eastAsia"/>
        </w:rPr>
        <w:t>暗晕质量</w:t>
      </w:r>
      <w:proofErr w:type="gramEnd"/>
      <w:r>
        <w:rPr>
          <w:rFonts w:hint="eastAsia"/>
        </w:rPr>
        <w:t>的关系，现在的集中分析方法有：风度匹配，星系团，卫星星系的动力学。</w:t>
      </w:r>
      <w:r w:rsidR="008864B3">
        <w:rPr>
          <w:rFonts w:hint="eastAsia"/>
        </w:rPr>
        <w:t>在数据统计分析上，作者考虑把</w:t>
      </w:r>
      <w:r w:rsidR="008864B3" w:rsidRPr="000F335A">
        <w:rPr>
          <w:position w:val="-12"/>
        </w:rPr>
        <w:object w:dxaOrig="560" w:dyaOrig="360" w14:anchorId="26BEBFF4">
          <v:shape id="_x0000_i1028" type="#_x0000_t75" style="width:27.55pt;height:18.55pt" o:ole="">
            <v:imagedata r:id="rId13" o:title=""/>
          </v:shape>
          <o:OLEObject Type="Embed" ProgID="Equation.DSMT4" ShapeID="_x0000_i1028" DrawAspect="Content" ObjectID="_1588682178" r:id="rId14"/>
        </w:object>
      </w:r>
      <w:r w:rsidR="008864B3">
        <w:rPr>
          <w:rFonts w:hint="eastAsia"/>
        </w:rPr>
        <w:t>作为</w:t>
      </w:r>
      <w:proofErr w:type="gramStart"/>
      <w:r w:rsidR="008864B3">
        <w:rPr>
          <w:rFonts w:hint="eastAsia"/>
        </w:rPr>
        <w:t>暗晕质量</w:t>
      </w:r>
      <w:proofErr w:type="gramEnd"/>
      <w:r w:rsidR="008864B3">
        <w:rPr>
          <w:rFonts w:hint="eastAsia"/>
        </w:rPr>
        <w:t>估计，在分析中，</w:t>
      </w:r>
      <w:proofErr w:type="gramStart"/>
      <w:r w:rsidR="008864B3">
        <w:rPr>
          <w:rFonts w:hint="eastAsia"/>
        </w:rPr>
        <w:t>孤裸星系</w:t>
      </w:r>
      <w:proofErr w:type="gramEnd"/>
      <w:r w:rsidR="008864B3">
        <w:rPr>
          <w:rFonts w:hint="eastAsia"/>
        </w:rPr>
        <w:t>不包括在内。计算表明做后的结果并没有明显的误差影响。值得注意的是在模拟计算过程中，卫星星系的质量的大小可能会对透镜效应产生比较明显的作用，影响对于暗</w:t>
      </w:r>
      <w:proofErr w:type="gramStart"/>
      <w:r w:rsidR="008864B3">
        <w:rPr>
          <w:rFonts w:hint="eastAsia"/>
        </w:rPr>
        <w:t>云质量</w:t>
      </w:r>
      <w:proofErr w:type="gramEnd"/>
      <w:r w:rsidR="008864B3">
        <w:rPr>
          <w:rFonts w:hint="eastAsia"/>
        </w:rPr>
        <w:t>的估计。在</w:t>
      </w:r>
      <w:r w:rsidR="00310BE0">
        <w:rPr>
          <w:rFonts w:hint="eastAsia"/>
        </w:rPr>
        <w:t>质量估计上，其主要影响作用的</w:t>
      </w:r>
      <w:proofErr w:type="gramStart"/>
      <w:r w:rsidR="00310BE0">
        <w:rPr>
          <w:rFonts w:hint="eastAsia"/>
        </w:rPr>
        <w:t>是次晕和</w:t>
      </w:r>
      <w:proofErr w:type="gramEnd"/>
      <w:r w:rsidR="00310BE0">
        <w:rPr>
          <w:rFonts w:hint="eastAsia"/>
        </w:rPr>
        <w:t>较大的主级晕。在星系上，</w:t>
      </w:r>
      <w:proofErr w:type="gramStart"/>
      <w:r w:rsidR="00310BE0">
        <w:rPr>
          <w:rFonts w:hint="eastAsia"/>
        </w:rPr>
        <w:t>红序星系</w:t>
      </w:r>
      <w:proofErr w:type="gramEnd"/>
      <w:r w:rsidR="00310BE0">
        <w:rPr>
          <w:rFonts w:hint="eastAsia"/>
        </w:rPr>
        <w:t>在最后的估计结果中与</w:t>
      </w:r>
      <w:proofErr w:type="gramStart"/>
      <w:r w:rsidR="00310BE0">
        <w:rPr>
          <w:rFonts w:hint="eastAsia"/>
        </w:rPr>
        <w:t>整体暗晕的</w:t>
      </w:r>
      <w:proofErr w:type="gramEnd"/>
      <w:r w:rsidR="00310BE0">
        <w:rPr>
          <w:rFonts w:hint="eastAsia"/>
        </w:rPr>
        <w:t>质量变化关系关联性更强。说明在过程中其主要的透镜作用的部分</w:t>
      </w:r>
      <w:proofErr w:type="gramStart"/>
      <w:r w:rsidR="00310BE0">
        <w:rPr>
          <w:rFonts w:hint="eastAsia"/>
        </w:rPr>
        <w:t>为红序星系</w:t>
      </w:r>
      <w:proofErr w:type="gramEnd"/>
      <w:r w:rsidR="00310BE0">
        <w:rPr>
          <w:rFonts w:hint="eastAsia"/>
        </w:rPr>
        <w:t>。</w:t>
      </w:r>
    </w:p>
    <w:p w14:paraId="328310F6" w14:textId="53232989" w:rsidR="00310BE0" w:rsidRDefault="00310BE0" w:rsidP="00B94710">
      <w:r>
        <w:rPr>
          <w:rFonts w:hint="eastAsia"/>
        </w:rPr>
        <w:t>透镜效应的测量从识别开始。对于透镜现象的识别可能存在形变噪声和像素噪声。在处理上考虑</w:t>
      </w:r>
      <w:proofErr w:type="gramStart"/>
      <w:r>
        <w:rPr>
          <w:rFonts w:hint="eastAsia"/>
        </w:rPr>
        <w:t>一个非零偏置</w:t>
      </w:r>
      <w:proofErr w:type="gramEnd"/>
      <w:r>
        <w:rPr>
          <w:rFonts w:hint="eastAsia"/>
        </w:rPr>
        <w:t>来统一度量，并且把红移</w:t>
      </w:r>
      <w:r w:rsidR="00F345F6">
        <w:rPr>
          <w:rFonts w:hint="eastAsia"/>
        </w:rPr>
        <w:t>的影响因素也考虑在内。</w:t>
      </w:r>
    </w:p>
    <w:p w14:paraId="06FD4B2F" w14:textId="188A1836" w:rsidR="00BD0B72" w:rsidRDefault="00BD0B72" w:rsidP="00B94710">
      <w:r>
        <w:rPr>
          <w:rFonts w:hint="eastAsia"/>
        </w:rPr>
        <w:t>在</w:t>
      </w:r>
      <w:r>
        <w:rPr>
          <w:rFonts w:hint="eastAsia"/>
        </w:rPr>
        <w:t>NFW</w:t>
      </w:r>
      <w:r>
        <w:rPr>
          <w:rFonts w:hint="eastAsia"/>
        </w:rPr>
        <w:t>的模型假设下，聚集程度的估计不确定度和</w:t>
      </w:r>
      <w:r>
        <w:rPr>
          <w:rFonts w:hint="eastAsia"/>
        </w:rPr>
        <w:t>NFW</w:t>
      </w:r>
      <w:r>
        <w:rPr>
          <w:rFonts w:hint="eastAsia"/>
        </w:rPr>
        <w:t>切面向外拓展，都会引入比较大的质量估计误差。总的来说，作者从</w:t>
      </w:r>
      <w:r>
        <w:rPr>
          <w:rFonts w:hint="eastAsia"/>
        </w:rPr>
        <w:t>M200</w:t>
      </w:r>
      <w:r>
        <w:rPr>
          <w:rFonts w:hint="eastAsia"/>
        </w:rPr>
        <w:t>衍生除了一个引力透镜的可观测量。</w:t>
      </w:r>
    </w:p>
    <w:p w14:paraId="04CF9455" w14:textId="65C457F1" w:rsidR="00BD0B72" w:rsidRDefault="00BD0B72" w:rsidP="00B94710">
      <w:r>
        <w:rPr>
          <w:rFonts w:hint="eastAsia"/>
        </w:rPr>
        <w:t>在统计结果上，全样本估计和中心取样估计的结果差别很小，这说明在质量估计上其主要作用的</w:t>
      </w:r>
      <w:proofErr w:type="gramStart"/>
      <w:r>
        <w:rPr>
          <w:rFonts w:hint="eastAsia"/>
        </w:rPr>
        <w:t>是暗晕而</w:t>
      </w:r>
      <w:proofErr w:type="gramEnd"/>
      <w:r>
        <w:rPr>
          <w:rFonts w:hint="eastAsia"/>
        </w:rPr>
        <w:t>不是星系质量。其次，</w:t>
      </w:r>
      <w:proofErr w:type="gramStart"/>
      <w:r>
        <w:rPr>
          <w:rFonts w:hint="eastAsia"/>
        </w:rPr>
        <w:t>红序星系</w:t>
      </w:r>
      <w:proofErr w:type="gramEnd"/>
      <w:r>
        <w:rPr>
          <w:rFonts w:hint="eastAsia"/>
        </w:rPr>
        <w:t>和蓝序星系的统计结果差别很小，这说明我们并不能从质量估计上把两种星系做区分。</w:t>
      </w:r>
    </w:p>
    <w:p w14:paraId="386EA99E" w14:textId="77777777" w:rsidR="00921D07" w:rsidRDefault="00921D07" w:rsidP="00B94710"/>
    <w:p w14:paraId="2BE0BC93" w14:textId="4D8B4855" w:rsidR="00BD0B72" w:rsidRDefault="00AB6B93" w:rsidP="00B94710">
      <w:r>
        <w:rPr>
          <w:rFonts w:hint="eastAsia"/>
        </w:rPr>
        <w:t>[</w:t>
      </w:r>
      <w:r>
        <w:t>3].</w:t>
      </w:r>
      <w:r w:rsidR="0040203B" w:rsidRPr="0040203B">
        <w:t xml:space="preserve"> A UNIVERSAL DENSITY PROFILE FROM HIERARCHICAL CLUSTERING</w:t>
      </w:r>
      <w:r w:rsidR="0040203B">
        <w:rPr>
          <w:rFonts w:hint="eastAsia"/>
        </w:rPr>
        <w:t>.</w:t>
      </w:r>
      <w:r w:rsidR="0040203B" w:rsidRPr="0040203B">
        <w:t xml:space="preserve"> JULIO F. NAVARRO</w:t>
      </w:r>
      <w:r w:rsidR="0040203B">
        <w:t>.</w:t>
      </w:r>
      <w:r w:rsidR="0040203B" w:rsidRPr="0040203B">
        <w:t xml:space="preserve"> CARLOS S. FRENK</w:t>
      </w:r>
      <w:r w:rsidR="0040203B">
        <w:t>.</w:t>
      </w:r>
      <w:r w:rsidR="0040203B" w:rsidRPr="0040203B">
        <w:t xml:space="preserve"> SIMON D. M. WHITE</w:t>
      </w:r>
      <w:r w:rsidR="0040203B">
        <w:t>.</w:t>
      </w:r>
      <w:r w:rsidR="0040203B" w:rsidRPr="0040203B">
        <w:t xml:space="preserve"> THE ASTROPHYSICAL JOURNAL, 490:493È508, 1997 December</w:t>
      </w:r>
      <w:r w:rsidR="0040203B">
        <w:t>.</w:t>
      </w:r>
    </w:p>
    <w:p w14:paraId="7362CBC1" w14:textId="3FCCBFAB" w:rsidR="0040203B" w:rsidRDefault="0040203B" w:rsidP="00B94710">
      <w:r>
        <w:rPr>
          <w:rFonts w:hint="eastAsia"/>
        </w:rPr>
        <w:t>作者主要从高度演化的</w:t>
      </w:r>
      <w:r>
        <w:rPr>
          <w:rFonts w:hint="eastAsia"/>
        </w:rPr>
        <w:t>N</w:t>
      </w:r>
      <w:r>
        <w:t>-body simulation</w:t>
      </w:r>
      <w:r>
        <w:rPr>
          <w:rFonts w:hint="eastAsia"/>
        </w:rPr>
        <w:t>研究</w:t>
      </w:r>
      <w:proofErr w:type="gramStart"/>
      <w:r>
        <w:rPr>
          <w:rFonts w:hint="eastAsia"/>
        </w:rPr>
        <w:t>了暗晕质量分布函数</w:t>
      </w:r>
      <w:proofErr w:type="gramEnd"/>
      <w:r>
        <w:rPr>
          <w:rFonts w:hint="eastAsia"/>
        </w:rPr>
        <w:t>的问题。分析发现，</w:t>
      </w:r>
      <w:proofErr w:type="gramStart"/>
      <w:r>
        <w:rPr>
          <w:rFonts w:hint="eastAsia"/>
        </w:rPr>
        <w:t>暗晕质量</w:t>
      </w:r>
      <w:proofErr w:type="gramEnd"/>
      <w:r>
        <w:rPr>
          <w:rFonts w:hint="eastAsia"/>
        </w:rPr>
        <w:t>的分布</w:t>
      </w:r>
      <w:proofErr w:type="gramStart"/>
      <w:r>
        <w:rPr>
          <w:rFonts w:hint="eastAsia"/>
        </w:rPr>
        <w:t>和暗晕质量</w:t>
      </w:r>
      <w:proofErr w:type="gramEnd"/>
      <w:r>
        <w:rPr>
          <w:rFonts w:hint="eastAsia"/>
        </w:rPr>
        <w:t>，初始密度微扰函数以及宇宙学模型的参数取值都无关，质量分布函数基本保持相同的函数形态。作者提出了一个逐步分析的</w:t>
      </w:r>
      <w:r w:rsidR="000E232D">
        <w:rPr>
          <w:rFonts w:hint="eastAsia"/>
        </w:rPr>
        <w:t>基于</w:t>
      </w:r>
      <w:r w:rsidR="000E232D">
        <w:rPr>
          <w:rFonts w:hint="eastAsia"/>
        </w:rPr>
        <w:t>Schechter</w:t>
      </w:r>
      <w:r w:rsidR="000E232D">
        <w:rPr>
          <w:rFonts w:hint="eastAsia"/>
        </w:rPr>
        <w:t>形式的分析方法，可以用于计算平均的物质分布轮廓和质量函数。该方法与先前的工作符合的很好。</w:t>
      </w:r>
    </w:p>
    <w:p w14:paraId="2CE1E5BA" w14:textId="51309BFF" w:rsidR="00861B69" w:rsidRDefault="00861B69" w:rsidP="00B94710">
      <w:r>
        <w:rPr>
          <w:rFonts w:hint="eastAsia"/>
        </w:rPr>
        <w:t>利用一些星系特征：旋转曲线，恒星动力力学特征，气体增长，星团移动等，我们可以分析</w:t>
      </w:r>
      <w:proofErr w:type="gramStart"/>
      <w:r>
        <w:rPr>
          <w:rFonts w:hint="eastAsia"/>
        </w:rPr>
        <w:t>出暗晕的</w:t>
      </w:r>
      <w:proofErr w:type="gramEnd"/>
      <w:r>
        <w:rPr>
          <w:rFonts w:hint="eastAsia"/>
        </w:rPr>
        <w:t>分布。</w:t>
      </w:r>
    </w:p>
    <w:p w14:paraId="50DD579C" w14:textId="3F18C86A" w:rsidR="006967A7" w:rsidRDefault="006967A7" w:rsidP="00B94710">
      <w:r>
        <w:rPr>
          <w:rFonts w:hint="eastAsia"/>
        </w:rPr>
        <w:t>在暗物质晕的质量分布问题上，已有的模拟显示：分布曲线的形状和初始光度，与模拟</w:t>
      </w:r>
      <w:proofErr w:type="gramStart"/>
      <w:r>
        <w:rPr>
          <w:rFonts w:hint="eastAsia"/>
        </w:rPr>
        <w:t>的暗晕的</w:t>
      </w:r>
      <w:proofErr w:type="gramEnd"/>
      <w:r>
        <w:rPr>
          <w:rFonts w:hint="eastAsia"/>
        </w:rPr>
        <w:t>密度选择有关。大质量的</w:t>
      </w:r>
      <w:proofErr w:type="gramStart"/>
      <w:r>
        <w:rPr>
          <w:rFonts w:hint="eastAsia"/>
        </w:rPr>
        <w:t>暗晕会</w:t>
      </w:r>
      <w:proofErr w:type="gramEnd"/>
      <w:r>
        <w:rPr>
          <w:rFonts w:hint="eastAsia"/>
        </w:rPr>
        <w:t>形成</w:t>
      </w:r>
      <w:r w:rsidR="000D7E8B">
        <w:rPr>
          <w:rFonts w:hint="eastAsia"/>
        </w:rPr>
        <w:t>指数律的光谱度。</w:t>
      </w:r>
    </w:p>
    <w:p w14:paraId="34CD6EFD" w14:textId="7B2F6222" w:rsidR="000D7E8B" w:rsidRDefault="000D7E8B" w:rsidP="00B94710">
      <w:r>
        <w:rPr>
          <w:rFonts w:hint="eastAsia"/>
        </w:rPr>
        <w:t>研究</w:t>
      </w:r>
      <w:r>
        <w:rPr>
          <w:rFonts w:hint="eastAsia"/>
        </w:rPr>
        <w:t>d</w:t>
      </w:r>
      <w:r>
        <w:t>ensity profile</w:t>
      </w:r>
      <w:r>
        <w:rPr>
          <w:rFonts w:hint="eastAsia"/>
        </w:rPr>
        <w:t>的三个主要考虑因素：</w:t>
      </w:r>
      <w:proofErr w:type="gramStart"/>
      <w:r>
        <w:rPr>
          <w:rFonts w:hint="eastAsia"/>
        </w:rPr>
        <w:t>暗晕质量</w:t>
      </w:r>
      <w:proofErr w:type="gramEnd"/>
      <w:r>
        <w:rPr>
          <w:rFonts w:hint="eastAsia"/>
        </w:rPr>
        <w:t>。初始扰动的密度功率谱，宇宙学模型参数选取。</w:t>
      </w:r>
    </w:p>
    <w:p w14:paraId="63D4BB2B" w14:textId="47A9EA65" w:rsidR="000D7E8B" w:rsidRDefault="000D7E8B" w:rsidP="00B94710">
      <w:r>
        <w:rPr>
          <w:rFonts w:hint="eastAsia"/>
        </w:rPr>
        <w:t>数据实验：主要分析了八种宇宙学模型的暗物质</w:t>
      </w:r>
      <w:proofErr w:type="gramStart"/>
      <w:r>
        <w:rPr>
          <w:rFonts w:hint="eastAsia"/>
        </w:rPr>
        <w:t>晕</w:t>
      </w:r>
      <w:proofErr w:type="gramEnd"/>
      <w:r>
        <w:rPr>
          <w:rFonts w:hint="eastAsia"/>
        </w:rPr>
        <w:t>分布问题</w:t>
      </w:r>
      <w:r w:rsidR="001F07F7">
        <w:rPr>
          <w:rFonts w:hint="eastAsia"/>
        </w:rPr>
        <w:t>。大尺度结构的</w:t>
      </w:r>
      <w:r w:rsidR="001F07F7">
        <w:rPr>
          <w:rFonts w:hint="eastAsia"/>
        </w:rPr>
        <w:t>N</w:t>
      </w:r>
      <w:r w:rsidR="001F07F7">
        <w:rPr>
          <w:rFonts w:hint="eastAsia"/>
        </w:rPr>
        <w:t>体</w:t>
      </w:r>
      <w:r w:rsidR="001F07F7">
        <w:rPr>
          <w:rFonts w:hint="eastAsia"/>
        </w:rPr>
        <w:lastRenderedPageBreak/>
        <w:t>模拟要求模拟出暗物质的演化形成过程。</w:t>
      </w:r>
    </w:p>
    <w:p w14:paraId="5C91FC5B" w14:textId="068A3A45" w:rsidR="001C6390" w:rsidRDefault="001764C1" w:rsidP="00B94710">
      <w:r>
        <w:rPr>
          <w:rFonts w:hint="eastAsia"/>
        </w:rPr>
        <w:t>在模拟结果上，作者根据不同的红移，初始密度设定出发，分别给出</w:t>
      </w:r>
      <w:proofErr w:type="gramStart"/>
      <w:r>
        <w:rPr>
          <w:rFonts w:hint="eastAsia"/>
        </w:rPr>
        <w:t>了暗晕的</w:t>
      </w:r>
      <w:proofErr w:type="gramEnd"/>
      <w:r>
        <w:rPr>
          <w:rFonts w:hint="eastAsia"/>
        </w:rPr>
        <w:t>密度分布轮廓曲线。</w:t>
      </w:r>
      <w:r w:rsidR="006717D2">
        <w:rPr>
          <w:rFonts w:hint="eastAsia"/>
        </w:rPr>
        <w:t>并给出了特征密度的解析表达式。</w:t>
      </w:r>
      <w:r w:rsidR="0007319D">
        <w:rPr>
          <w:rFonts w:hint="eastAsia"/>
        </w:rPr>
        <w:t>模拟结果显示，</w:t>
      </w:r>
      <w:proofErr w:type="gramStart"/>
      <w:r w:rsidR="0007319D">
        <w:rPr>
          <w:rFonts w:hint="eastAsia"/>
        </w:rPr>
        <w:t>暗晕的</w:t>
      </w:r>
      <w:proofErr w:type="gramEnd"/>
      <w:r w:rsidR="0007319D">
        <w:rPr>
          <w:rFonts w:hint="eastAsia"/>
        </w:rPr>
        <w:t>平均物质密度决定了特征密度的大小，从而决定</w:t>
      </w:r>
      <w:proofErr w:type="gramStart"/>
      <w:r w:rsidR="0007319D">
        <w:rPr>
          <w:rFonts w:hint="eastAsia"/>
        </w:rPr>
        <w:t>了暗晕的</w:t>
      </w:r>
      <w:proofErr w:type="gramEnd"/>
      <w:r w:rsidR="0007319D">
        <w:rPr>
          <w:rFonts w:hint="eastAsia"/>
        </w:rPr>
        <w:t>密度分布函数形式。</w:t>
      </w:r>
    </w:p>
    <w:p w14:paraId="52A3B52E" w14:textId="7AF51AC4" w:rsidR="003012D7" w:rsidRDefault="003012D7" w:rsidP="00B94710">
      <w:r>
        <w:rPr>
          <w:rFonts w:hint="eastAsia"/>
        </w:rPr>
        <w:t>PS</w:t>
      </w:r>
      <w:r>
        <w:rPr>
          <w:rFonts w:hint="eastAsia"/>
        </w:rPr>
        <w:t>：特征密度和红移是有关系的。在形式上表现为对数线性关系。</w:t>
      </w:r>
    </w:p>
    <w:p w14:paraId="2810C305" w14:textId="215CA0F7" w:rsidR="003012D7" w:rsidRDefault="003012D7" w:rsidP="00B94710">
      <w:r>
        <w:rPr>
          <w:rFonts w:hint="eastAsia"/>
        </w:rPr>
        <w:t>模拟结果显示：</w:t>
      </w:r>
      <w:r>
        <w:rPr>
          <w:rFonts w:hint="eastAsia"/>
        </w:rPr>
        <w:t>d</w:t>
      </w:r>
      <w:r>
        <w:t>ark halo</w:t>
      </w:r>
      <w:r>
        <w:rPr>
          <w:rFonts w:hint="eastAsia"/>
        </w:rPr>
        <w:t>的密度分布和质量，密度功率谱，初始密度微扰，以及宇宙学模型参数。结果显示</w:t>
      </w:r>
      <w:proofErr w:type="gramStart"/>
      <w:r>
        <w:rPr>
          <w:rFonts w:hint="eastAsia"/>
        </w:rPr>
        <w:t>暗晕内部</w:t>
      </w:r>
      <w:proofErr w:type="gramEnd"/>
      <w:r>
        <w:rPr>
          <w:rFonts w:hint="eastAsia"/>
        </w:rPr>
        <w:t>的星系的合并塌缩过程也和初始设置条件没有直接联系。</w:t>
      </w:r>
    </w:p>
    <w:p w14:paraId="7997F2ED" w14:textId="6AC69B52" w:rsidR="003A43F7" w:rsidRDefault="003A43F7" w:rsidP="00B94710">
      <w:r>
        <w:t>Dark halo</w:t>
      </w:r>
      <w:r>
        <w:rPr>
          <w:rFonts w:hint="eastAsia"/>
        </w:rPr>
        <w:t>的密度分布函数在给定质量和特征密度的时候，可以完全给出</w:t>
      </w:r>
      <w:proofErr w:type="gramStart"/>
      <w:r>
        <w:rPr>
          <w:rFonts w:hint="eastAsia"/>
        </w:rPr>
        <w:t>该暗晕</w:t>
      </w:r>
      <w:proofErr w:type="gramEnd"/>
      <w:r>
        <w:rPr>
          <w:rFonts w:hint="eastAsia"/>
        </w:rPr>
        <w:t>的密度分布。更进一步的，在层级成团模型下，特征密度实际上可以理解为平均密度的非线性演化结果。</w:t>
      </w:r>
    </w:p>
    <w:p w14:paraId="60419864" w14:textId="4F801B0E" w:rsidR="00464A55" w:rsidRDefault="00464A55" w:rsidP="00B94710"/>
    <w:p w14:paraId="009AC30E" w14:textId="63ABB94C" w:rsidR="00464A55" w:rsidRDefault="001A5C9B" w:rsidP="003E5AC8">
      <w:r>
        <w:rPr>
          <w:rFonts w:hint="eastAsia"/>
        </w:rPr>
        <w:t>[</w:t>
      </w:r>
      <w:r>
        <w:t>4].</w:t>
      </w:r>
      <w:r w:rsidR="003E5AC8" w:rsidRPr="003E5AC8">
        <w:t xml:space="preserve"> </w:t>
      </w:r>
      <w:r w:rsidR="003E5AC8">
        <w:t>Mapping stellar content to dark matter halos using galaxy clustering and galaxy-galaxy lensing in the SDSS DR7</w:t>
      </w:r>
      <w:r w:rsidR="003E5AC8">
        <w:rPr>
          <w:rFonts w:hint="eastAsia"/>
        </w:rPr>
        <w:t>.</w:t>
      </w:r>
      <w:r w:rsidR="003E5AC8" w:rsidRPr="003E5AC8">
        <w:t xml:space="preserve"> Ying Zu and Rachel Mandelbaum</w:t>
      </w:r>
      <w:r w:rsidR="003E5AC8">
        <w:t>.</w:t>
      </w:r>
    </w:p>
    <w:p w14:paraId="4E850B18" w14:textId="2C88CE8E" w:rsidR="00ED39CC" w:rsidRDefault="00B161AF" w:rsidP="003E5AC8">
      <w:r>
        <w:rPr>
          <w:rFonts w:hint="eastAsia"/>
        </w:rPr>
        <w:t>作者在</w:t>
      </w:r>
      <w:r>
        <w:rPr>
          <w:rFonts w:hint="eastAsia"/>
        </w:rPr>
        <w:t>HOD</w:t>
      </w:r>
      <w:r>
        <w:rPr>
          <w:rFonts w:hint="eastAsia"/>
        </w:rPr>
        <w:t>模型的基础上，提出了一个新的统计分析方法。</w:t>
      </w:r>
      <w:r w:rsidR="00ED39CC">
        <w:rPr>
          <w:rFonts w:hint="eastAsia"/>
        </w:rPr>
        <w:t>相比较之前的理论，称为</w:t>
      </w:r>
      <w:r w:rsidR="00ED39CC">
        <w:rPr>
          <w:rFonts w:hint="eastAsia"/>
        </w:rPr>
        <w:t>i</w:t>
      </w:r>
      <w:r w:rsidR="00ED39CC">
        <w:t>HOD</w:t>
      </w:r>
      <w:r w:rsidR="00ED39CC">
        <w:rPr>
          <w:rFonts w:hint="eastAsia"/>
        </w:rPr>
        <w:t>模型。新的模型不需要先验假设，可以对星系的恒星质量和</w:t>
      </w:r>
      <w:proofErr w:type="gramStart"/>
      <w:r w:rsidR="00ED39CC">
        <w:rPr>
          <w:rFonts w:hint="eastAsia"/>
        </w:rPr>
        <w:t>宿主暗晕的</w:t>
      </w:r>
      <w:proofErr w:type="gramEnd"/>
      <w:r w:rsidR="00ED39CC">
        <w:rPr>
          <w:rFonts w:hint="eastAsia"/>
        </w:rPr>
        <w:t>质量关系给出更强的理论束缚，同时考虑了星系计数的不完全性，</w:t>
      </w:r>
      <w:r w:rsidR="00ED39CC">
        <w:t>iHOD</w:t>
      </w:r>
      <w:r w:rsidR="00ED39CC">
        <w:rPr>
          <w:rFonts w:hint="eastAsia"/>
        </w:rPr>
        <w:t>能分析更多的星系信息。</w:t>
      </w:r>
      <w:r w:rsidR="00ED39CC">
        <w:rPr>
          <w:rFonts w:hint="eastAsia"/>
        </w:rPr>
        <w:t>i</w:t>
      </w:r>
      <w:r w:rsidR="00ED39CC">
        <w:t>HOD</w:t>
      </w:r>
      <w:r w:rsidR="00ED39CC">
        <w:rPr>
          <w:rFonts w:hint="eastAsia"/>
        </w:rPr>
        <w:t>解决了先前理论在</w:t>
      </w:r>
      <w:r w:rsidR="00ED39CC">
        <w:rPr>
          <w:rFonts w:hint="eastAsia"/>
        </w:rPr>
        <w:t>SMF</w:t>
      </w:r>
      <w:r w:rsidR="00ED39CC">
        <w:rPr>
          <w:rFonts w:hint="eastAsia"/>
        </w:rPr>
        <w:t>上存在的大质量端斜率简并和存在分布离散的问题。在模型的基础上给出了新的，分别对应给定</w:t>
      </w:r>
      <w:proofErr w:type="gramStart"/>
      <w:r w:rsidR="00ED39CC">
        <w:rPr>
          <w:rFonts w:hint="eastAsia"/>
        </w:rPr>
        <w:t>质量暗晕的</w:t>
      </w:r>
      <w:proofErr w:type="gramEnd"/>
      <w:r w:rsidR="00ED39CC">
        <w:rPr>
          <w:rFonts w:hint="eastAsia"/>
        </w:rPr>
        <w:t>中央星系和卫星星系的</w:t>
      </w:r>
      <w:r w:rsidR="00ED39CC">
        <w:rPr>
          <w:rFonts w:hint="eastAsia"/>
        </w:rPr>
        <w:t>SMF</w:t>
      </w:r>
      <w:r w:rsidR="00ED39CC">
        <w:rPr>
          <w:rFonts w:hint="eastAsia"/>
        </w:rPr>
        <w:t>。并利用</w:t>
      </w:r>
      <w:r w:rsidR="00ED39CC">
        <w:rPr>
          <w:rFonts w:hint="eastAsia"/>
        </w:rPr>
        <w:t>SDSS</w:t>
      </w:r>
      <w:r w:rsidR="00ED39CC">
        <w:rPr>
          <w:rFonts w:hint="eastAsia"/>
        </w:rPr>
        <w:t>的观测数据做了实际检测。</w:t>
      </w:r>
    </w:p>
    <w:p w14:paraId="1768E0E0" w14:textId="41611116" w:rsidR="00ED39CC" w:rsidRDefault="00ED39CC" w:rsidP="003E5AC8">
      <w:r>
        <w:rPr>
          <w:rFonts w:hint="eastAsia"/>
        </w:rPr>
        <w:t>在方法处理上，</w:t>
      </w:r>
      <w:r>
        <w:rPr>
          <w:rFonts w:hint="eastAsia"/>
        </w:rPr>
        <w:t>i</w:t>
      </w:r>
      <w:r>
        <w:t>HOD</w:t>
      </w:r>
      <w:r>
        <w:rPr>
          <w:rFonts w:hint="eastAsia"/>
        </w:rPr>
        <w:t>模型吧原有的</w:t>
      </w:r>
      <w:r>
        <w:rPr>
          <w:rFonts w:hint="eastAsia"/>
        </w:rPr>
        <w:t>HOD</w:t>
      </w:r>
      <w:r>
        <w:rPr>
          <w:rFonts w:hint="eastAsia"/>
        </w:rPr>
        <w:t>理论下</w:t>
      </w:r>
      <w:proofErr w:type="gramStart"/>
      <w:r>
        <w:rPr>
          <w:rFonts w:hint="eastAsia"/>
        </w:rPr>
        <w:t>的暗晕的</w:t>
      </w:r>
      <w:proofErr w:type="gramEnd"/>
      <w:r>
        <w:rPr>
          <w:rFonts w:hint="eastAsia"/>
        </w:rPr>
        <w:t>计数期望函数延伸为连续函数，并且是条件概率函数。在计数上加入</w:t>
      </w:r>
      <w:proofErr w:type="gramStart"/>
      <w:r>
        <w:rPr>
          <w:rFonts w:hint="eastAsia"/>
        </w:rPr>
        <w:t>了次晕丰度</w:t>
      </w:r>
      <w:proofErr w:type="gramEnd"/>
      <w:r>
        <w:rPr>
          <w:rFonts w:hint="eastAsia"/>
        </w:rPr>
        <w:t>匹配的方法。</w:t>
      </w:r>
      <w:proofErr w:type="gramStart"/>
      <w:r>
        <w:rPr>
          <w:rFonts w:hint="eastAsia"/>
        </w:rPr>
        <w:t>对次晕的</w:t>
      </w:r>
      <w:proofErr w:type="gramEnd"/>
      <w:r>
        <w:rPr>
          <w:rFonts w:hint="eastAsia"/>
        </w:rPr>
        <w:t>质量考虑调入质量（</w:t>
      </w:r>
      <w:r>
        <w:rPr>
          <w:rFonts w:hint="eastAsia"/>
        </w:rPr>
        <w:t>i</w:t>
      </w:r>
      <w:r>
        <w:t>n</w:t>
      </w:r>
      <w:r>
        <w:rPr>
          <w:rFonts w:hint="eastAsia"/>
        </w:rPr>
        <w:t>f</w:t>
      </w:r>
      <w:r>
        <w:t>all mass</w:t>
      </w:r>
      <w:r>
        <w:rPr>
          <w:rFonts w:hint="eastAsia"/>
        </w:rPr>
        <w:t>）（也即考虑</w:t>
      </w:r>
      <w:proofErr w:type="gramStart"/>
      <w:r>
        <w:rPr>
          <w:rFonts w:hint="eastAsia"/>
        </w:rPr>
        <w:t>不同暗晕合并</w:t>
      </w:r>
      <w:proofErr w:type="gramEnd"/>
      <w:r>
        <w:rPr>
          <w:rFonts w:hint="eastAsia"/>
        </w:rPr>
        <w:t>过程中的潮汐力作用和动力学摩擦效应）。</w:t>
      </w:r>
    </w:p>
    <w:p w14:paraId="43D95D52" w14:textId="7E7328B9" w:rsidR="00ED39CC" w:rsidRDefault="00ED39CC" w:rsidP="003E5AC8">
      <w:r>
        <w:rPr>
          <w:rFonts w:hint="eastAsia"/>
        </w:rPr>
        <w:t>数据基础：</w:t>
      </w:r>
      <w:r>
        <w:rPr>
          <w:rFonts w:hint="eastAsia"/>
        </w:rPr>
        <w:t>SDSS</w:t>
      </w:r>
      <w:r>
        <w:rPr>
          <w:rFonts w:hint="eastAsia"/>
        </w:rPr>
        <w:t>的巡天观测数据，基于观测数据的模拟</w:t>
      </w:r>
      <w:r w:rsidR="009252FD">
        <w:rPr>
          <w:rFonts w:hint="eastAsia"/>
        </w:rPr>
        <w:t>目录数据。</w:t>
      </w:r>
    </w:p>
    <w:p w14:paraId="22EE3101" w14:textId="2CEA46EF" w:rsidR="009252FD" w:rsidRDefault="009252FD" w:rsidP="003E5AC8">
      <w:r>
        <w:rPr>
          <w:rFonts w:hint="eastAsia"/>
        </w:rPr>
        <w:t>原理上：</w:t>
      </w:r>
      <w:r>
        <w:rPr>
          <w:rFonts w:hint="eastAsia"/>
        </w:rPr>
        <w:t>i</w:t>
      </w:r>
      <w:r>
        <w:t>HOD</w:t>
      </w:r>
      <w:r>
        <w:rPr>
          <w:rFonts w:hint="eastAsia"/>
        </w:rPr>
        <w:t>考虑了计数的</w:t>
      </w:r>
      <w:proofErr w:type="gramStart"/>
      <w:r>
        <w:rPr>
          <w:rFonts w:hint="eastAsia"/>
        </w:rPr>
        <w:t>不</w:t>
      </w:r>
      <w:proofErr w:type="gramEnd"/>
      <w:r>
        <w:rPr>
          <w:rFonts w:hint="eastAsia"/>
        </w:rPr>
        <w:t>完整性和自洽性，能够预测星系团信息和透镜信号。</w:t>
      </w:r>
    </w:p>
    <w:p w14:paraId="1B93B76E" w14:textId="44E6E9BD" w:rsidR="009252FD" w:rsidRDefault="009252FD" w:rsidP="003E5AC8">
      <w:r>
        <w:rPr>
          <w:rFonts w:hint="eastAsia"/>
        </w:rPr>
        <w:t>PS</w:t>
      </w:r>
      <w:r>
        <w:rPr>
          <w:rFonts w:hint="eastAsia"/>
        </w:rPr>
        <w:t>：产生随机星系的方法，背景星系识别</w:t>
      </w:r>
      <w:r>
        <w:t>(</w:t>
      </w:r>
      <w:r>
        <w:rPr>
          <w:rFonts w:hint="eastAsia"/>
        </w:rPr>
        <w:t>红移</w:t>
      </w:r>
      <w:r>
        <w:t>)</w:t>
      </w:r>
      <w:r>
        <w:rPr>
          <w:rFonts w:hint="eastAsia"/>
        </w:rPr>
        <w:t>，</w:t>
      </w:r>
      <w:r>
        <w:rPr>
          <w:rFonts w:hint="eastAsia"/>
        </w:rPr>
        <w:t>The</w:t>
      </w:r>
      <w:r>
        <w:t xml:space="preserve"> </w:t>
      </w:r>
      <w:r>
        <w:rPr>
          <w:rFonts w:hint="eastAsia"/>
        </w:rPr>
        <w:t>model</w:t>
      </w:r>
      <w:r>
        <w:t xml:space="preserve"> of mapping</w:t>
      </w:r>
      <w:r>
        <w:rPr>
          <w:rFonts w:hint="eastAsia"/>
        </w:rPr>
        <w:t>。</w:t>
      </w:r>
    </w:p>
    <w:p w14:paraId="69A1D804" w14:textId="7B68A008" w:rsidR="009252FD" w:rsidRDefault="009252FD" w:rsidP="003E5AC8">
      <w:r>
        <w:rPr>
          <w:rFonts w:hint="eastAsia"/>
        </w:rPr>
        <w:t>P</w:t>
      </w:r>
      <w:r>
        <w:t>S</w:t>
      </w:r>
      <w:r>
        <w:rPr>
          <w:rFonts w:hint="eastAsia"/>
        </w:rPr>
        <w:t>：在分析数据和估计上，</w:t>
      </w:r>
      <w:r>
        <w:rPr>
          <w:rFonts w:hint="eastAsia"/>
        </w:rPr>
        <w:t>i</w:t>
      </w:r>
      <w:r>
        <w:t>HOD</w:t>
      </w:r>
      <w:r>
        <w:rPr>
          <w:rFonts w:hint="eastAsia"/>
        </w:rPr>
        <w:t>是不依赖于观测数据的，从原理上更具有先验性。</w:t>
      </w:r>
    </w:p>
    <w:p w14:paraId="77D051E8" w14:textId="7AC639E1" w:rsidR="00267CF1" w:rsidRDefault="00267CF1" w:rsidP="003E5AC8">
      <w:r>
        <w:rPr>
          <w:rFonts w:hint="eastAsia"/>
        </w:rPr>
        <w:t>系统的误差</w:t>
      </w:r>
      <w:r>
        <w:rPr>
          <w:rFonts w:hint="eastAsia"/>
        </w:rPr>
        <w:t>(</w:t>
      </w:r>
      <w:r>
        <w:rPr>
          <w:rFonts w:hint="eastAsia"/>
        </w:rPr>
        <w:t>不确定度</w:t>
      </w:r>
      <w:r>
        <w:t>)</w:t>
      </w:r>
      <w:r>
        <w:rPr>
          <w:rFonts w:hint="eastAsia"/>
        </w:rPr>
        <w:t>主要来源：采样数据的方法带来的误差（</w:t>
      </w:r>
      <w:r>
        <w:t>jackknife resmapling</w:t>
      </w:r>
      <w:r>
        <w:rPr>
          <w:rFonts w:hint="eastAsia"/>
        </w:rPr>
        <w:t>），理论上的简单假设和函数判断不确定度，宇宙学模型的参数选取，重子技术效应。</w:t>
      </w:r>
    </w:p>
    <w:p w14:paraId="21A75830" w14:textId="582C647A" w:rsidR="00267CF1" w:rsidRDefault="00267CF1" w:rsidP="003E5AC8">
      <w:r>
        <w:rPr>
          <w:rFonts w:hint="eastAsia"/>
        </w:rPr>
        <w:t>结论：不引入更多的假设，可以分析更多星系，对于</w:t>
      </w:r>
      <w:r>
        <w:rPr>
          <w:rFonts w:hint="eastAsia"/>
        </w:rPr>
        <w:t>SMF</w:t>
      </w:r>
      <w:r>
        <w:rPr>
          <w:rFonts w:hint="eastAsia"/>
        </w:rPr>
        <w:t>可以给出更强的关系约束和预测。</w:t>
      </w:r>
      <w:r w:rsidR="00FE127C">
        <w:rPr>
          <w:rFonts w:hint="eastAsia"/>
        </w:rPr>
        <w:t>并给出了模型下的可观测量。</w:t>
      </w:r>
    </w:p>
    <w:p w14:paraId="31175E38" w14:textId="65E4C687" w:rsidR="009252FD" w:rsidRDefault="001617E7" w:rsidP="001617E7">
      <w:r>
        <w:rPr>
          <w:rFonts w:hint="eastAsia"/>
        </w:rPr>
        <w:t>[</w:t>
      </w:r>
      <w:r>
        <w:t>5]. Mapping stellar content to dark matter halos. II.Halo mass is the main driver of galaxy quenching.</w:t>
      </w:r>
      <w:r w:rsidRPr="001617E7">
        <w:t xml:space="preserve"> </w:t>
      </w:r>
      <w:r w:rsidRPr="003E5AC8">
        <w:t>Ying Zu and Rachel Mandelbaum</w:t>
      </w:r>
      <w:r>
        <w:t>.</w:t>
      </w:r>
    </w:p>
    <w:p w14:paraId="14A1255A" w14:textId="2709D58D" w:rsidR="001617E7" w:rsidRDefault="0031354E" w:rsidP="001617E7">
      <w:r>
        <w:rPr>
          <w:rFonts w:hint="eastAsia"/>
        </w:rPr>
        <w:t>在第一篇文献工作的基础上，作者用</w:t>
      </w:r>
      <w:r>
        <w:rPr>
          <w:rFonts w:hint="eastAsia"/>
        </w:rPr>
        <w:t>iHOD</w:t>
      </w:r>
      <w:r>
        <w:rPr>
          <w:rFonts w:hint="eastAsia"/>
        </w:rPr>
        <w:t>模型来描述星系形成过程中的恒星形成淬</w:t>
      </w:r>
      <w:proofErr w:type="gramStart"/>
      <w:r>
        <w:rPr>
          <w:rFonts w:hint="eastAsia"/>
        </w:rPr>
        <w:t>冷过程</w:t>
      </w:r>
      <w:proofErr w:type="gramEnd"/>
      <w:r>
        <w:rPr>
          <w:rFonts w:hint="eastAsia"/>
        </w:rPr>
        <w:t>的驱动因素。提出了两个作用模型：</w:t>
      </w:r>
      <w:r>
        <w:rPr>
          <w:rFonts w:hint="eastAsia"/>
        </w:rPr>
        <w:t>1</w:t>
      </w:r>
      <w:r>
        <w:rPr>
          <w:rFonts w:hint="eastAsia"/>
        </w:rPr>
        <w:t>）星系的淬</w:t>
      </w:r>
      <w:proofErr w:type="gramStart"/>
      <w:r>
        <w:rPr>
          <w:rFonts w:hint="eastAsia"/>
        </w:rPr>
        <w:t>冷作用</w:t>
      </w:r>
      <w:proofErr w:type="gramEnd"/>
      <w:r>
        <w:rPr>
          <w:rFonts w:hint="eastAsia"/>
        </w:rPr>
        <w:t>主要驱动因素</w:t>
      </w:r>
      <w:proofErr w:type="gramStart"/>
      <w:r>
        <w:rPr>
          <w:rFonts w:hint="eastAsia"/>
        </w:rPr>
        <w:t>是暗晕质量</w:t>
      </w:r>
      <w:proofErr w:type="gramEnd"/>
      <w:r>
        <w:rPr>
          <w:rFonts w:hint="eastAsia"/>
        </w:rPr>
        <w:t>，但是对于中央星系和卫星星系的表现形式不同；</w:t>
      </w:r>
      <w:r>
        <w:rPr>
          <w:rFonts w:hint="eastAsia"/>
        </w:rPr>
        <w:t>2</w:t>
      </w:r>
      <w:r>
        <w:rPr>
          <w:rFonts w:hint="eastAsia"/>
        </w:rPr>
        <w:t>）混合作用机制：即星系形成的淬冷效应，以</w:t>
      </w:r>
      <w:proofErr w:type="gramStart"/>
      <w:r>
        <w:rPr>
          <w:rFonts w:hint="eastAsia"/>
        </w:rPr>
        <w:t>红星系占比</w:t>
      </w:r>
      <w:proofErr w:type="gramEnd"/>
      <w:r>
        <w:rPr>
          <w:rFonts w:hint="eastAsia"/>
        </w:rPr>
        <w:t>同时反应为星系恒星质量和</w:t>
      </w:r>
      <w:proofErr w:type="gramStart"/>
      <w:r>
        <w:rPr>
          <w:rFonts w:hint="eastAsia"/>
        </w:rPr>
        <w:t>暗晕质量</w:t>
      </w:r>
      <w:proofErr w:type="gramEnd"/>
      <w:r>
        <w:rPr>
          <w:rFonts w:hint="eastAsia"/>
        </w:rPr>
        <w:t>的函数。但是星系形成的淬</w:t>
      </w:r>
      <w:proofErr w:type="gramStart"/>
      <w:r>
        <w:rPr>
          <w:rFonts w:hint="eastAsia"/>
        </w:rPr>
        <w:t>冷作用依</w:t>
      </w:r>
      <w:proofErr w:type="gramEnd"/>
      <w:r>
        <w:rPr>
          <w:rFonts w:hint="eastAsia"/>
        </w:rPr>
        <w:t>概率依赖于恒星质量。</w:t>
      </w:r>
    </w:p>
    <w:p w14:paraId="331CC1D5" w14:textId="50C92399" w:rsidR="0031354E" w:rsidRDefault="0031354E" w:rsidP="001617E7">
      <w:r>
        <w:rPr>
          <w:rFonts w:hint="eastAsia"/>
        </w:rPr>
        <w:t>作者从</w:t>
      </w:r>
      <w:r>
        <w:rPr>
          <w:rFonts w:hint="eastAsia"/>
        </w:rPr>
        <w:t>i</w:t>
      </w:r>
      <w:r>
        <w:t>HOD</w:t>
      </w:r>
      <w:r>
        <w:rPr>
          <w:rFonts w:hint="eastAsia"/>
        </w:rPr>
        <w:t>模型出发，给出了</w:t>
      </w:r>
      <w:r>
        <w:rPr>
          <w:rFonts w:hint="eastAsia"/>
        </w:rPr>
        <w:t>r</w:t>
      </w:r>
      <w:r>
        <w:t>ed</w:t>
      </w:r>
      <w:r>
        <w:rPr>
          <w:rFonts w:hint="eastAsia"/>
        </w:rPr>
        <w:t>和</w:t>
      </w:r>
      <w:r>
        <w:rPr>
          <w:rFonts w:hint="eastAsia"/>
        </w:rPr>
        <w:t>b</w:t>
      </w:r>
      <w:r>
        <w:t>lue</w:t>
      </w:r>
      <w:r>
        <w:rPr>
          <w:rFonts w:hint="eastAsia"/>
        </w:rPr>
        <w:t>两类星系在</w:t>
      </w:r>
      <w:r>
        <w:rPr>
          <w:rFonts w:hint="eastAsia"/>
        </w:rPr>
        <w:t>i</w:t>
      </w:r>
      <w:r>
        <w:t>HOD</w:t>
      </w:r>
      <w:r>
        <w:rPr>
          <w:rFonts w:hint="eastAsia"/>
        </w:rPr>
        <w:t>模型描述下的可观测量的近似函数（</w:t>
      </w:r>
      <w:r>
        <w:t>likehood function</w:t>
      </w:r>
      <w:r>
        <w:rPr>
          <w:rFonts w:hint="eastAsia"/>
        </w:rPr>
        <w:t>）</w:t>
      </w:r>
      <w:r>
        <w:rPr>
          <w:rFonts w:hint="eastAsia"/>
        </w:rPr>
        <w:t>,</w:t>
      </w:r>
      <w:r>
        <w:rPr>
          <w:rFonts w:hint="eastAsia"/>
        </w:rPr>
        <w:t>给出具体的可观测量函数：类聚性质和</w:t>
      </w:r>
      <w:r>
        <w:rPr>
          <w:rFonts w:hint="eastAsia"/>
        </w:rPr>
        <w:t>g</w:t>
      </w:r>
      <w:r>
        <w:t>-g</w:t>
      </w:r>
      <w:r>
        <w:rPr>
          <w:rFonts w:hint="eastAsia"/>
        </w:rPr>
        <w:lastRenderedPageBreak/>
        <w:t>透镜效应。在数据上依旧以</w:t>
      </w:r>
      <w:r>
        <w:rPr>
          <w:rFonts w:hint="eastAsia"/>
        </w:rPr>
        <w:t>S</w:t>
      </w:r>
      <w:r>
        <w:t>DSS</w:t>
      </w:r>
      <w:r>
        <w:rPr>
          <w:rFonts w:hint="eastAsia"/>
        </w:rPr>
        <w:t>观测记录为基础，得到了与观测一致的预测分布。通过具体数据，分析了</w:t>
      </w:r>
      <w:r>
        <w:t>iHOD</w:t>
      </w:r>
      <w:r>
        <w:rPr>
          <w:rFonts w:hint="eastAsia"/>
        </w:rPr>
        <w:t>和传统的</w:t>
      </w:r>
      <w:r>
        <w:rPr>
          <w:rFonts w:hint="eastAsia"/>
        </w:rPr>
        <w:t>HOD</w:t>
      </w:r>
      <w:r>
        <w:rPr>
          <w:rFonts w:hint="eastAsia"/>
        </w:rPr>
        <w:t>模型和星系年龄匹配模型的描述的精确和具体程度不同。在分析和预测上，</w:t>
      </w:r>
      <w:r>
        <w:rPr>
          <w:rFonts w:hint="eastAsia"/>
        </w:rPr>
        <w:t>i</w:t>
      </w:r>
      <w:r>
        <w:t>HOD</w:t>
      </w:r>
      <w:r>
        <w:rPr>
          <w:rFonts w:hint="eastAsia"/>
        </w:rPr>
        <w:t>模型都具有更好的描述，给出的约束更强。</w:t>
      </w:r>
    </w:p>
    <w:p w14:paraId="4F678A69" w14:textId="1E646564" w:rsidR="0031354E" w:rsidRDefault="0031354E" w:rsidP="001617E7">
      <w:r>
        <w:rPr>
          <w:rFonts w:hint="eastAsia"/>
        </w:rPr>
        <w:t>PS</w:t>
      </w:r>
      <w:r>
        <w:t>:</w:t>
      </w:r>
      <w:r>
        <w:rPr>
          <w:rFonts w:hint="eastAsia"/>
        </w:rPr>
        <w:t>数据采样方法和第一篇文献相同：</w:t>
      </w:r>
      <w:r>
        <w:rPr>
          <w:rFonts w:hint="eastAsia"/>
        </w:rPr>
        <w:t>jackknife</w:t>
      </w:r>
      <w:r>
        <w:t xml:space="preserve"> </w:t>
      </w:r>
      <w:r>
        <w:rPr>
          <w:rFonts w:hint="eastAsia"/>
        </w:rPr>
        <w:t>r</w:t>
      </w:r>
      <w:r>
        <w:t>e</w:t>
      </w:r>
      <w:r>
        <w:rPr>
          <w:rFonts w:hint="eastAsia"/>
        </w:rPr>
        <w:t>-</w:t>
      </w:r>
      <w:r>
        <w:t>sampling method</w:t>
      </w:r>
      <w:r>
        <w:rPr>
          <w:rFonts w:hint="eastAsia"/>
        </w:rPr>
        <w:t>。</w:t>
      </w:r>
    </w:p>
    <w:p w14:paraId="0C927AA8" w14:textId="1334156D" w:rsidR="0031354E" w:rsidRDefault="0031354E" w:rsidP="00DD505E">
      <w:r>
        <w:rPr>
          <w:rFonts w:hint="eastAsia"/>
        </w:rPr>
        <w:t>[</w:t>
      </w:r>
      <w:r>
        <w:t xml:space="preserve">6]. </w:t>
      </w:r>
      <w:r w:rsidR="00DD505E">
        <w:rPr>
          <w:rFonts w:hint="eastAsia"/>
        </w:rPr>
        <w:t>Mapping stellar content to dark matter halos</w:t>
      </w:r>
      <w:r w:rsidR="00DD505E">
        <w:t>-</w:t>
      </w:r>
      <w:r w:rsidR="00DD505E">
        <w:rPr>
          <w:rFonts w:hint="eastAsia"/>
        </w:rPr>
        <w:t xml:space="preserve">III. </w:t>
      </w:r>
      <w:r w:rsidR="00DD505E">
        <w:t>Environmental dependence and conformity of galaxy</w:t>
      </w:r>
      <w:r w:rsidR="00DD505E">
        <w:rPr>
          <w:rFonts w:hint="eastAsia"/>
        </w:rPr>
        <w:t xml:space="preserve"> </w:t>
      </w:r>
      <w:r w:rsidR="00DD505E">
        <w:t>colours.</w:t>
      </w:r>
      <w:r w:rsidR="00DD505E" w:rsidRPr="00DD505E">
        <w:t xml:space="preserve"> Ying Zu, Rachel Mandelbaum</w:t>
      </w:r>
      <w:r w:rsidR="00DD505E">
        <w:t>.</w:t>
      </w:r>
    </w:p>
    <w:p w14:paraId="5026A893" w14:textId="14139746" w:rsidR="00DD505E" w:rsidRDefault="00DD505E" w:rsidP="00DD505E">
      <w:r>
        <w:rPr>
          <w:rFonts w:hint="eastAsia"/>
        </w:rPr>
        <w:t>新近的研究表明星系</w:t>
      </w:r>
      <w:r w:rsidR="001B554B">
        <w:rPr>
          <w:rFonts w:hint="eastAsia"/>
        </w:rPr>
        <w:t>在几个</w:t>
      </w:r>
      <w:r w:rsidR="001B554B">
        <w:rPr>
          <w:rFonts w:hint="eastAsia"/>
        </w:rPr>
        <w:t>M</w:t>
      </w:r>
      <w:r w:rsidR="001B554B">
        <w:t>pc</w:t>
      </w:r>
      <w:r w:rsidR="001B554B">
        <w:rPr>
          <w:rFonts w:hint="eastAsia"/>
        </w:rPr>
        <w:t>的尺度上，彼此的性质存在联系。一直以来中央星系周围存在大规模星系合并现象。这也一直被认为是星系组成偏差和加热气体的潜在因素。本文在第二篇文献的基础上，分析观测到的环境对于星系的影响和作用，主要分析</w:t>
      </w:r>
      <w:r w:rsidR="001B554B">
        <w:rPr>
          <w:rFonts w:hint="eastAsia"/>
        </w:rPr>
        <w:t>q</w:t>
      </w:r>
      <w:r w:rsidR="001B554B">
        <w:t>uenching</w:t>
      </w:r>
      <w:r w:rsidR="001B554B">
        <w:rPr>
          <w:rFonts w:hint="eastAsia"/>
        </w:rPr>
        <w:t>效应和环境</w:t>
      </w:r>
      <w:proofErr w:type="gramStart"/>
      <w:r w:rsidR="001B554B">
        <w:rPr>
          <w:rFonts w:hint="eastAsia"/>
        </w:rPr>
        <w:t>与暗晕质量函数</w:t>
      </w:r>
      <w:proofErr w:type="gramEnd"/>
      <w:r w:rsidR="001B554B">
        <w:rPr>
          <w:rFonts w:hint="eastAsia"/>
        </w:rPr>
        <w:t>的关系。</w:t>
      </w:r>
    </w:p>
    <w:p w14:paraId="4E9F272E" w14:textId="622A4CAC" w:rsidR="001B554B" w:rsidRDefault="0078334E" w:rsidP="00DD505E">
      <w:r>
        <w:rPr>
          <w:rFonts w:hint="eastAsia"/>
        </w:rPr>
        <w:t>近来的研究表示星系内部的各种作用和效应与临近星系相关联，如</w:t>
      </w:r>
      <w:r>
        <w:rPr>
          <w:rFonts w:hint="eastAsia"/>
        </w:rPr>
        <w:t>SFR</w:t>
      </w:r>
      <w:r>
        <w:rPr>
          <w:rFonts w:hint="eastAsia"/>
        </w:rPr>
        <w:t>，</w:t>
      </w:r>
      <w:r>
        <w:rPr>
          <w:rFonts w:hint="eastAsia"/>
        </w:rPr>
        <w:t>NHC</w:t>
      </w:r>
      <w:r>
        <w:rPr>
          <w:rFonts w:hint="eastAsia"/>
        </w:rPr>
        <w:t>（</w:t>
      </w:r>
      <w:r>
        <w:t>neutral hydrogen content</w:t>
      </w:r>
      <w:r>
        <w:rPr>
          <w:rFonts w:hint="eastAsia"/>
        </w:rPr>
        <w:t>）等。这种现象被称为星系聚集效益。实质上星系间相互作用反应的是某种未知的影响对星系的形成和演化作用造成影响。在研究上，关于这方面的问题分为</w:t>
      </w:r>
      <w:r w:rsidR="00DF7084">
        <w:rPr>
          <w:rFonts w:hint="eastAsia"/>
        </w:rPr>
        <w:t>单星系符合和双星</w:t>
      </w:r>
      <w:proofErr w:type="gramStart"/>
      <w:r w:rsidR="00DF7084">
        <w:rPr>
          <w:rFonts w:hint="eastAsia"/>
        </w:rPr>
        <w:t>系符合</w:t>
      </w:r>
      <w:proofErr w:type="gramEnd"/>
      <w:r w:rsidR="00DF7084">
        <w:rPr>
          <w:rFonts w:hint="eastAsia"/>
        </w:rPr>
        <w:t>两个方向。单星系符合采取动力学指标作为衡量，近期的研究支持和分析主要有</w:t>
      </w:r>
      <w:r w:rsidR="00DF7084">
        <w:rPr>
          <w:rFonts w:hint="eastAsia"/>
        </w:rPr>
        <w:t>SDSS</w:t>
      </w:r>
      <w:r w:rsidR="00DF7084">
        <w:rPr>
          <w:rFonts w:hint="eastAsia"/>
        </w:rPr>
        <w:t>的</w:t>
      </w:r>
      <w:r w:rsidR="00DF7084">
        <w:rPr>
          <w:rFonts w:hint="eastAsia"/>
        </w:rPr>
        <w:t>LBGs</w:t>
      </w:r>
      <w:r w:rsidR="00DF7084">
        <w:rPr>
          <w:rFonts w:hint="eastAsia"/>
        </w:rPr>
        <w:t>的透镜信号测量。双星</w:t>
      </w:r>
      <w:proofErr w:type="gramStart"/>
      <w:r w:rsidR="00DF7084">
        <w:rPr>
          <w:rFonts w:hint="eastAsia"/>
        </w:rPr>
        <w:t>系符合</w:t>
      </w:r>
      <w:proofErr w:type="gramEnd"/>
      <w:r w:rsidR="00DF7084">
        <w:rPr>
          <w:rFonts w:hint="eastAsia"/>
        </w:rPr>
        <w:t>问题上可能的误差有：潜在筛选条件不足引起的统计误差，近期的研究支持有中央星系加热机制，</w:t>
      </w:r>
      <w:r w:rsidR="00DF7084">
        <w:rPr>
          <w:rFonts w:hint="eastAsia"/>
        </w:rPr>
        <w:t>AGN</w:t>
      </w:r>
      <w:r w:rsidR="00DF7084">
        <w:rPr>
          <w:rFonts w:hint="eastAsia"/>
        </w:rPr>
        <w:t>反馈（针对</w:t>
      </w:r>
      <w:r w:rsidR="00DF7084">
        <w:rPr>
          <w:rFonts w:hint="eastAsia"/>
        </w:rPr>
        <w:t>q</w:t>
      </w:r>
      <w:r w:rsidR="00DF7084">
        <w:t>uenching</w:t>
      </w:r>
      <w:r w:rsidR="00DF7084">
        <w:rPr>
          <w:rFonts w:hint="eastAsia"/>
        </w:rPr>
        <w:t>）。</w:t>
      </w:r>
    </w:p>
    <w:p w14:paraId="0BCC447E" w14:textId="659DC4C4" w:rsidR="00DF7084" w:rsidRDefault="00DF7084" w:rsidP="00DD505E">
      <w:r>
        <w:rPr>
          <w:rFonts w:hint="eastAsia"/>
        </w:rPr>
        <w:t>在大尺度结构上，星系演化史宇宙演化的基本。本文主要目的就是研究，</w:t>
      </w:r>
      <w:r>
        <w:t>iHOD</w:t>
      </w:r>
      <w:r>
        <w:rPr>
          <w:rFonts w:hint="eastAsia"/>
        </w:rPr>
        <w:t>模型下的</w:t>
      </w:r>
      <w:r>
        <w:rPr>
          <w:rFonts w:hint="eastAsia"/>
        </w:rPr>
        <w:t>h</w:t>
      </w:r>
      <w:r>
        <w:t>alo quenching</w:t>
      </w:r>
      <w:r>
        <w:rPr>
          <w:rFonts w:hint="eastAsia"/>
        </w:rPr>
        <w:t>机制，能否反应星系和星系环境之间的关系，主要分析指标依然是</w:t>
      </w:r>
      <w:r>
        <w:rPr>
          <w:rFonts w:hint="eastAsia"/>
        </w:rPr>
        <w:t>w</w:t>
      </w:r>
      <w:r>
        <w:t>p</w:t>
      </w:r>
      <w:r>
        <w:rPr>
          <w:rFonts w:hint="eastAsia"/>
        </w:rPr>
        <w:t>和透镜质量。在分析上针对集中不同的</w:t>
      </w:r>
      <w:r>
        <w:rPr>
          <w:rFonts w:hint="eastAsia"/>
        </w:rPr>
        <w:t>q</w:t>
      </w:r>
      <w:r>
        <w:t>uenching</w:t>
      </w:r>
      <w:r>
        <w:rPr>
          <w:rFonts w:hint="eastAsia"/>
        </w:rPr>
        <w:t>机制，针对中央星系和卫星星系分开分析比较。</w:t>
      </w:r>
    </w:p>
    <w:p w14:paraId="70927043" w14:textId="5E477C94" w:rsidR="00DF7084" w:rsidRDefault="00DF7084" w:rsidP="00DD505E">
      <w:r>
        <w:rPr>
          <w:rFonts w:hint="eastAsia"/>
        </w:rPr>
        <w:t>分析</w:t>
      </w:r>
      <w:r>
        <w:rPr>
          <w:rFonts w:hint="eastAsia"/>
        </w:rPr>
        <w:t>:</w:t>
      </w:r>
      <w:r>
        <w:t>halo quenching</w:t>
      </w:r>
      <w:r>
        <w:rPr>
          <w:rFonts w:hint="eastAsia"/>
        </w:rPr>
        <w:t>能更好的符合观测上的双峰分布。</w:t>
      </w:r>
      <w:r w:rsidR="00A24F79">
        <w:rPr>
          <w:rFonts w:hint="eastAsia"/>
        </w:rPr>
        <w:t>该淬</w:t>
      </w:r>
      <w:proofErr w:type="gramStart"/>
      <w:r w:rsidR="00A24F79">
        <w:rPr>
          <w:rFonts w:hint="eastAsia"/>
        </w:rPr>
        <w:t>冷机制</w:t>
      </w:r>
      <w:proofErr w:type="gramEnd"/>
      <w:r w:rsidR="00A24F79">
        <w:rPr>
          <w:rFonts w:hint="eastAsia"/>
        </w:rPr>
        <w:t>认为</w:t>
      </w:r>
      <w:r w:rsidR="00A24F79">
        <w:rPr>
          <w:rFonts w:hint="eastAsia"/>
        </w:rPr>
        <w:t>h</w:t>
      </w:r>
      <w:r w:rsidR="00A24F79">
        <w:t>alo</w:t>
      </w:r>
      <w:r w:rsidR="00A24F79">
        <w:rPr>
          <w:rFonts w:hint="eastAsia"/>
        </w:rPr>
        <w:t>的质量主导了星系的形成和演化作用。</w:t>
      </w:r>
    </w:p>
    <w:p w14:paraId="2E1998DB" w14:textId="78305524" w:rsidR="001346F8" w:rsidRDefault="001346F8" w:rsidP="00DD505E">
      <w:r>
        <w:rPr>
          <w:rFonts w:hint="eastAsia"/>
        </w:rPr>
        <w:t>PS</w:t>
      </w:r>
      <w:r>
        <w:rPr>
          <w:rFonts w:hint="eastAsia"/>
        </w:rPr>
        <w:t>：该部分工作</w:t>
      </w:r>
      <w:proofErr w:type="gramStart"/>
      <w:r>
        <w:rPr>
          <w:rFonts w:hint="eastAsia"/>
        </w:rPr>
        <w:t>之分析</w:t>
      </w:r>
      <w:proofErr w:type="gramEnd"/>
      <w:r>
        <w:rPr>
          <w:rFonts w:hint="eastAsia"/>
        </w:rPr>
        <w:t>了星系所处环境的</w:t>
      </w:r>
      <w:r w:rsidR="00DB6278">
        <w:rPr>
          <w:rFonts w:hint="eastAsia"/>
        </w:rPr>
        <w:t>物质作用——</w:t>
      </w:r>
      <w:r w:rsidR="00DB6278">
        <w:rPr>
          <w:rFonts w:hint="eastAsia"/>
        </w:rPr>
        <w:t>b</w:t>
      </w:r>
      <w:r w:rsidR="00DB6278">
        <w:t>ackground density</w:t>
      </w:r>
      <w:r w:rsidR="00DB6278">
        <w:rPr>
          <w:rFonts w:hint="eastAsia"/>
        </w:rPr>
        <w:t>，没有考虑宇宙的空间结合影响，而后者和星系的旋转，速度弥散等都有关系。这是需要继续深入的研究工作。</w:t>
      </w:r>
    </w:p>
    <w:p w14:paraId="5415BF5B" w14:textId="6CC048B2" w:rsidR="005609E5" w:rsidRDefault="005609E5" w:rsidP="005609E5">
      <w:r>
        <w:rPr>
          <w:rFonts w:hint="eastAsia"/>
        </w:rPr>
        <w:t>[</w:t>
      </w:r>
      <w:r>
        <w:t>7].</w:t>
      </w:r>
      <w:r w:rsidRPr="005609E5">
        <w:t xml:space="preserve"> QUANTIFYING THE BIMODAL COLOR-MAGNITUDE DISTRIBUTION OF GALAXIES</w:t>
      </w:r>
      <w:r>
        <w:t>.</w:t>
      </w:r>
      <w:r w:rsidRPr="005609E5">
        <w:t xml:space="preserve"> </w:t>
      </w:r>
      <w:r>
        <w:t>Ivan K. Baldry, Karl Glazebrook, Jon Brinkmann, Zeljko Ivezi´c,</w:t>
      </w:r>
    </w:p>
    <w:p w14:paraId="713F2C6E" w14:textId="4D03A201" w:rsidR="005609E5" w:rsidRDefault="005609E5" w:rsidP="005609E5">
      <w:r>
        <w:t>Robert H. Lupton, Robert C. Nichol, Alexander S. Szalay.</w:t>
      </w:r>
    </w:p>
    <w:p w14:paraId="1F6AD004" w14:textId="59E9F05C" w:rsidR="005609E5" w:rsidRDefault="005609E5" w:rsidP="005609E5">
      <w:r>
        <w:rPr>
          <w:rFonts w:hint="eastAsia"/>
        </w:rPr>
        <w:t>背景：</w:t>
      </w:r>
      <w:r w:rsidR="00597F08">
        <w:rPr>
          <w:rFonts w:hint="eastAsia"/>
        </w:rPr>
        <w:t>光学上的颜色星等分布图像现在常常作为天文上的一个科学判据—对星系。对于恒星的颜色—星等关系现在我们了解的比较成熟。星系的光学星等是星系内部恒星的</w:t>
      </w:r>
      <w:r w:rsidR="00C57B56">
        <w:rPr>
          <w:rFonts w:hint="eastAsia"/>
        </w:rPr>
        <w:t>光积分，星系的光度和</w:t>
      </w:r>
      <w:r w:rsidR="0097011F">
        <w:rPr>
          <w:rFonts w:hint="eastAsia"/>
        </w:rPr>
        <w:t>星系的</w:t>
      </w:r>
      <w:r w:rsidR="00203A39">
        <w:rPr>
          <w:rFonts w:hint="eastAsia"/>
        </w:rPr>
        <w:t>恒星形成历史，</w:t>
      </w:r>
      <w:r w:rsidR="008B2408">
        <w:rPr>
          <w:rFonts w:hint="eastAsia"/>
        </w:rPr>
        <w:t>恒星的初始质量函数等等</w:t>
      </w:r>
      <w:r w:rsidR="0005459A">
        <w:rPr>
          <w:rFonts w:hint="eastAsia"/>
        </w:rPr>
        <w:t>都密切相关。作者利用</w:t>
      </w:r>
      <w:r w:rsidR="0005459A">
        <w:rPr>
          <w:rFonts w:hint="eastAsia"/>
        </w:rPr>
        <w:t>S</w:t>
      </w:r>
      <w:r w:rsidR="0005459A">
        <w:t>chechter Relation</w:t>
      </w:r>
      <w:r w:rsidR="0005459A">
        <w:rPr>
          <w:rFonts w:hint="eastAsia"/>
        </w:rPr>
        <w:t>分析了星系的光度星等分布</w:t>
      </w:r>
      <w:proofErr w:type="gramStart"/>
      <w:r w:rsidR="0005459A">
        <w:rPr>
          <w:rFonts w:hint="eastAsia"/>
        </w:rPr>
        <w:t>图象</w:t>
      </w:r>
      <w:proofErr w:type="gramEnd"/>
      <w:r w:rsidR="0005459A">
        <w:rPr>
          <w:rFonts w:hint="eastAsia"/>
        </w:rPr>
        <w:t>，结合高斯拟合，发现星系的颜色星等分布存在明显的双峰分布。并且星等越高，</w:t>
      </w:r>
      <w:proofErr w:type="gramStart"/>
      <w:r w:rsidR="0005459A">
        <w:rPr>
          <w:rFonts w:hint="eastAsia"/>
        </w:rPr>
        <w:t>红序星系占态数</w:t>
      </w:r>
      <w:proofErr w:type="gramEnd"/>
      <w:r w:rsidR="0005459A">
        <w:rPr>
          <w:rFonts w:hint="eastAsia"/>
        </w:rPr>
        <w:t>越多，分布的高斯函数越集中，随着星等的降低，蓝序星系</w:t>
      </w:r>
      <w:proofErr w:type="gramStart"/>
      <w:r w:rsidR="0005459A">
        <w:rPr>
          <w:rFonts w:hint="eastAsia"/>
        </w:rPr>
        <w:t>分布占态数</w:t>
      </w:r>
      <w:proofErr w:type="gramEnd"/>
      <w:r w:rsidR="0005459A">
        <w:rPr>
          <w:rFonts w:hint="eastAsia"/>
        </w:rPr>
        <w:t>越多，最终蓝星系占主导。但是随着星等的降低，星系红化指数降低，星系的颜色行等分布不确定性明显增大。在弥散—星等分布图上，星等降低时两类的星系的分布曲线斜率一直，这说明两类星系在演化早期实际上是一致的。从平均颜色</w:t>
      </w:r>
      <w:r w:rsidR="0005459A">
        <w:rPr>
          <w:rFonts w:hint="eastAsia"/>
        </w:rPr>
        <w:t>-</w:t>
      </w:r>
      <w:r w:rsidR="0005459A">
        <w:rPr>
          <w:rFonts w:hint="eastAsia"/>
        </w:rPr>
        <w:t>星等变化去先来看，蓝星系具有更快的更陡峭的颜色变化斜率，但是同样的，在高星等端，两者斜率一样，而红星系的演化则变化相对平缓很多。这说明两类星系实际上趋向于统一演化结果。在光度函数上，</w:t>
      </w:r>
      <w:r w:rsidR="0005459A">
        <w:rPr>
          <w:rFonts w:hint="eastAsia"/>
        </w:rPr>
        <w:t>Schecheter</w:t>
      </w:r>
      <w:r w:rsidR="0005459A">
        <w:rPr>
          <w:rFonts w:hint="eastAsia"/>
        </w:rPr>
        <w:t>函数关系实际上能更好的拟合星系的光度函数曲线，因此作者考虑</w:t>
      </w:r>
      <w:r w:rsidR="0005459A">
        <w:rPr>
          <w:rFonts w:hint="eastAsia"/>
        </w:rPr>
        <w:t>S</w:t>
      </w:r>
      <w:r w:rsidR="0005459A">
        <w:t>cheter</w:t>
      </w:r>
      <w:r w:rsidR="0005459A">
        <w:rPr>
          <w:rFonts w:hint="eastAsia"/>
        </w:rPr>
        <w:t>关系下的双高斯分布来分析星系的颜色</w:t>
      </w:r>
      <w:r w:rsidR="0005459A">
        <w:rPr>
          <w:rFonts w:hint="eastAsia"/>
        </w:rPr>
        <w:t>-</w:t>
      </w:r>
      <w:r w:rsidR="0005459A">
        <w:rPr>
          <w:rFonts w:hint="eastAsia"/>
        </w:rPr>
        <w:t>星等分布，并以此得到相应的质量函数。因为在星系问题的分</w:t>
      </w:r>
      <w:r w:rsidR="0005459A">
        <w:rPr>
          <w:rFonts w:hint="eastAsia"/>
        </w:rPr>
        <w:lastRenderedPageBreak/>
        <w:t>析研究中，质量是更好的，更直接的</w:t>
      </w:r>
      <w:r w:rsidR="00FE63ED">
        <w:rPr>
          <w:rFonts w:hint="eastAsia"/>
        </w:rPr>
        <w:t>影响因素。在双高斯函数的拟合下，曲线能更好的符合数密度曲线的描述。</w:t>
      </w:r>
    </w:p>
    <w:p w14:paraId="1A9A485B" w14:textId="08DBC089" w:rsidR="00FE63ED" w:rsidRDefault="00FE63ED" w:rsidP="00FE63ED">
      <w:pPr>
        <w:autoSpaceDE w:val="0"/>
        <w:autoSpaceDN w:val="0"/>
        <w:adjustRightInd w:val="0"/>
        <w:jc w:val="left"/>
        <w:rPr>
          <w:rFonts w:ascii="NimbusRomNo9L-ReguItal" w:hAnsi="NimbusRomNo9L-ReguItal" w:cs="NimbusRomNo9L-ReguItal"/>
          <w:kern w:val="0"/>
        </w:rPr>
      </w:pPr>
      <w:r>
        <w:rPr>
          <w:rFonts w:hint="eastAsia"/>
        </w:rPr>
        <w:t>[</w:t>
      </w:r>
      <w:r>
        <w:t>8]. Star formation, quenching and chemical</w:t>
      </w:r>
      <w:r>
        <w:rPr>
          <w:rFonts w:hint="eastAsia"/>
        </w:rPr>
        <w:t xml:space="preserve"> </w:t>
      </w:r>
      <w:r>
        <w:t>enrichment in local galaxies from integral</w:t>
      </w:r>
      <w:r>
        <w:rPr>
          <w:rFonts w:hint="eastAsia"/>
        </w:rPr>
        <w:t xml:space="preserve"> </w:t>
      </w:r>
      <w:r>
        <w:t>field spectroscopy. Francesco M.C. Belfiore. University of Cambridge, St John’s College.</w:t>
      </w:r>
      <w:r w:rsidRPr="00FE63ED">
        <w:rPr>
          <w:rFonts w:ascii="NimbusRomNo9L-ReguItal" w:hAnsi="NimbusRomNo9L-ReguItal" w:cs="NimbusRomNo9L-ReguItal"/>
          <w:kern w:val="0"/>
        </w:rPr>
        <w:t xml:space="preserve"> </w:t>
      </w:r>
      <w:r>
        <w:rPr>
          <w:rFonts w:ascii="NimbusRomNo9L-ReguItal" w:hAnsi="NimbusRomNo9L-ReguItal" w:cs="NimbusRomNo9L-ReguItal"/>
          <w:kern w:val="0"/>
        </w:rPr>
        <w:t>A thesis submitted for the degree of Doctor of Philosophy</w:t>
      </w:r>
    </w:p>
    <w:p w14:paraId="7EB6DD73" w14:textId="55685ABD" w:rsidR="00FE63ED" w:rsidRDefault="00FE63ED" w:rsidP="00FE63ED">
      <w:pPr>
        <w:rPr>
          <w:rFonts w:ascii="NimbusRomNo9L-ReguItal" w:hAnsi="NimbusRomNo9L-ReguItal" w:cs="NimbusRomNo9L-ReguItal"/>
          <w:kern w:val="0"/>
        </w:rPr>
      </w:pPr>
      <w:r>
        <w:rPr>
          <w:rFonts w:ascii="NimbusRomNo9L-ReguItal" w:hAnsi="NimbusRomNo9L-ReguItal" w:cs="NimbusRomNo9L-ReguItal"/>
          <w:kern w:val="0"/>
        </w:rPr>
        <w:t>June 2017.</w:t>
      </w:r>
    </w:p>
    <w:p w14:paraId="1F6DF62E" w14:textId="7959D776" w:rsidR="00FE63ED" w:rsidRDefault="00FE63ED" w:rsidP="00FE63ED">
      <w:r>
        <w:rPr>
          <w:rFonts w:hint="eastAsia"/>
        </w:rPr>
        <w:t>在</w:t>
      </w:r>
      <w:r>
        <w:rPr>
          <w:rFonts w:hint="eastAsia"/>
        </w:rPr>
        <w:t>CDM</w:t>
      </w:r>
      <w:r>
        <w:rPr>
          <w:rFonts w:hint="eastAsia"/>
        </w:rPr>
        <w:t>的标准模型下，我们一般认为星系的形成服从逐级成团理论的描述。</w:t>
      </w:r>
      <w:r w:rsidR="00BB2ADA">
        <w:rPr>
          <w:rFonts w:hint="eastAsia"/>
        </w:rPr>
        <w:t>（在此模型基础上，我们发展了系列的数值方法，来分析星系的形成和演化问题</w:t>
      </w:r>
      <w:r w:rsidR="00E56ED7">
        <w:rPr>
          <w:rFonts w:hint="eastAsia"/>
        </w:rPr>
        <w:t>，比如</w:t>
      </w:r>
      <w:r w:rsidR="00E56ED7">
        <w:t>SAMs</w:t>
      </w:r>
      <w:r w:rsidR="00E56ED7">
        <w:rPr>
          <w:rFonts w:hint="eastAsia"/>
        </w:rPr>
        <w:t>,N-</w:t>
      </w:r>
      <w:r w:rsidR="00E56ED7">
        <w:t>body simulation.</w:t>
      </w:r>
      <w:r w:rsidR="00E56ED7">
        <w:rPr>
          <w:rFonts w:hint="eastAsia"/>
        </w:rPr>
        <w:t>）本文的主要目的是更具</w:t>
      </w:r>
      <w:r w:rsidR="00E56ED7">
        <w:rPr>
          <w:rFonts w:hint="eastAsia"/>
        </w:rPr>
        <w:t>SDSS</w:t>
      </w:r>
      <w:r w:rsidR="00E56ED7">
        <w:t>-IV</w:t>
      </w:r>
      <w:r w:rsidR="00E56ED7">
        <w:rPr>
          <w:rFonts w:hint="eastAsia"/>
        </w:rPr>
        <w:t>的观测数据，把该理论框架下的气体流动调节机制发展到星系内部的解析尺度。</w:t>
      </w:r>
    </w:p>
    <w:p w14:paraId="3892D41D" w14:textId="77777777" w:rsidR="00A942BB" w:rsidRDefault="00995CFE" w:rsidP="00FE63ED">
      <w:r>
        <w:rPr>
          <w:rFonts w:hint="eastAsia"/>
        </w:rPr>
        <w:t>星系，或称宇宙中的岛屿，代之宇宙中那些形形色色的类似于银河系的天体。但是直到</w:t>
      </w:r>
      <w:r>
        <w:rPr>
          <w:rFonts w:hint="eastAsia"/>
        </w:rPr>
        <w:t>1925</w:t>
      </w:r>
      <w:r>
        <w:rPr>
          <w:rFonts w:hint="eastAsia"/>
        </w:rPr>
        <w:t>年，在哈勃的观测下，人们才第一次意识银河系意外的星系。在更加灵敏和精确的望远镜观测下，哈勃尝试了对星系的分类，这就是我们通常熟知的哈勃序列。哈勃吧星系分为椭圆形系，旋涡星系，不规则星系。这只是对星系纯粹的表征性的描述。在深入的研究之后，天文学家发现，星系的很多性质</w:t>
      </w:r>
      <w:r w:rsidR="00A942BB">
        <w:rPr>
          <w:rFonts w:hint="eastAsia"/>
        </w:rPr>
        <w:t>都存在双峰性分布：恒星年龄，化学丰度，冷气体含量。对于哈勃序列的描述理论也是直到上世纪六十年代才出现。</w:t>
      </w:r>
    </w:p>
    <w:p w14:paraId="06ABBEAF" w14:textId="42F3930A" w:rsidR="00E56ED7" w:rsidRDefault="00A942BB" w:rsidP="00FE63ED">
      <w:r>
        <w:rPr>
          <w:rFonts w:hint="eastAsia"/>
        </w:rPr>
        <w:t>宇宙结构的形成来自引力的驱动，现在宇宙学建立的基础是广义相对论和宇宙学原理。</w:t>
      </w:r>
      <w:r w:rsidR="00FD0F56">
        <w:rPr>
          <w:rFonts w:hint="eastAsia"/>
        </w:rPr>
        <w:t>在宇宙学原理框架下的宇宙动力学演化完全由几何曲率、质量和能量含量确定。结合</w:t>
      </w:r>
      <w:r w:rsidR="00FD0F56">
        <w:rPr>
          <w:rFonts w:hint="eastAsia"/>
        </w:rPr>
        <w:t>Ia</w:t>
      </w:r>
      <w:r w:rsidR="00FD0F56">
        <w:rPr>
          <w:rFonts w:hint="eastAsia"/>
        </w:rPr>
        <w:t>型超新星和</w:t>
      </w:r>
      <w:r w:rsidR="00FD0F56">
        <w:rPr>
          <w:rFonts w:hint="eastAsia"/>
        </w:rPr>
        <w:t>CMB</w:t>
      </w:r>
      <w:r w:rsidR="00FD0F56">
        <w:rPr>
          <w:rFonts w:hint="eastAsia"/>
        </w:rPr>
        <w:t>，</w:t>
      </w:r>
      <w:r>
        <w:rPr>
          <w:rFonts w:hint="eastAsia"/>
        </w:rPr>
        <w:t>现在宇宙学的基本框架理论成为</w:t>
      </w:r>
      <w:r>
        <w:rPr>
          <w:rFonts w:hint="eastAsia"/>
        </w:rPr>
        <w:t>CDM</w:t>
      </w:r>
      <w:r>
        <w:rPr>
          <w:rFonts w:hint="eastAsia"/>
        </w:rPr>
        <w:t>模型</w:t>
      </w:r>
      <w:r w:rsidR="00FD0F56">
        <w:rPr>
          <w:rFonts w:hint="eastAsia"/>
        </w:rPr>
        <w:t>。</w:t>
      </w:r>
      <w:r w:rsidR="00FD0F56">
        <w:rPr>
          <w:rFonts w:hint="eastAsia"/>
        </w:rPr>
        <w:t>CDM</w:t>
      </w:r>
      <w:r w:rsidR="00FD0F56">
        <w:rPr>
          <w:rFonts w:hint="eastAsia"/>
        </w:rPr>
        <w:t>认为，宇宙的能量密度主要由三个部分组成：重子物质，冷暗物质和暗能量。重子物质指的是由粒子物理学标准模型理论确认的，包括轻字等在内的全部“可见”（可以有技术手段观测）的物质，该部分</w:t>
      </w:r>
      <w:proofErr w:type="gramStart"/>
      <w:r w:rsidR="00FD0F56">
        <w:rPr>
          <w:rFonts w:hint="eastAsia"/>
        </w:rPr>
        <w:t>物站宇宙</w:t>
      </w:r>
      <w:proofErr w:type="gramEnd"/>
      <w:r w:rsidR="00FD0F56">
        <w:rPr>
          <w:rFonts w:hint="eastAsia"/>
        </w:rPr>
        <w:t>成分的</w:t>
      </w:r>
      <w:r w:rsidR="00FD0F56">
        <w:rPr>
          <w:rFonts w:hint="eastAsia"/>
        </w:rPr>
        <w:t>5</w:t>
      </w:r>
      <w:r w:rsidR="00FD0F56">
        <w:t>%</w:t>
      </w:r>
      <w:r w:rsidR="00FD0F56">
        <w:rPr>
          <w:rFonts w:hint="eastAsia"/>
        </w:rPr>
        <w:t>左右。另外两者站宇宙物质的</w:t>
      </w:r>
      <w:r w:rsidR="00FD0F56">
        <w:rPr>
          <w:rFonts w:hint="eastAsia"/>
        </w:rPr>
        <w:t>95%</w:t>
      </w:r>
      <w:r w:rsidR="00FD0F56">
        <w:rPr>
          <w:rFonts w:hint="eastAsia"/>
        </w:rPr>
        <w:t>，构成主要物质部分，目前了解甚少。目前暗物质的存在得到了大量独立的证据支持。在近些年的星系形成和演化理论研究中，一般天文学家也会把暗物质的分析加入考虑。暗能量现在则主要是考虑为宇宙加速膨胀的原因。在这个理论下，星系的形成过程是在重力作用和</w:t>
      </w:r>
      <w:r w:rsidR="00C94F04">
        <w:rPr>
          <w:rFonts w:hint="eastAsia"/>
        </w:rPr>
        <w:t>其他各项均匀同性分布物质的非均匀性驱动所引起的。进一步的，天文学家认为星系等宇宙机构的形成服从逐级成团理论的描述。但是</w:t>
      </w:r>
      <w:r w:rsidR="00C94F04">
        <w:rPr>
          <w:rFonts w:hint="eastAsia"/>
        </w:rPr>
        <w:t>CDM</w:t>
      </w:r>
      <w:r w:rsidR="00C94F04">
        <w:rPr>
          <w:rFonts w:hint="eastAsia"/>
        </w:rPr>
        <w:t>模型并不能自洽的解释这些微扰或者不均匀性的来源。</w:t>
      </w:r>
      <w:r w:rsidR="005C36EF">
        <w:rPr>
          <w:rFonts w:hint="eastAsia"/>
        </w:rPr>
        <w:t>在</w:t>
      </w:r>
      <w:r w:rsidR="005C36EF">
        <w:rPr>
          <w:rFonts w:hint="eastAsia"/>
        </w:rPr>
        <w:t>1902</w:t>
      </w:r>
      <w:r w:rsidR="005C36EF">
        <w:rPr>
          <w:rFonts w:hint="eastAsia"/>
        </w:rPr>
        <w:t>，金斯证明，微扰的稳定性决定于重力和压力支撑之间的相对比率。如果摄动距离的大小超过了金斯长度，那么过度密度微扰引起的引力不稳定性的影响大于内部压力的作用，物质团块便会开始塌缩。以此逐渐形成层级更大的结构。</w:t>
      </w:r>
      <w:r w:rsidR="000738B4">
        <w:rPr>
          <w:rFonts w:hint="eastAsia"/>
        </w:rPr>
        <w:t>相应的理论阐述在</w:t>
      </w:r>
      <w:r w:rsidR="000738B4">
        <w:rPr>
          <w:rFonts w:hint="eastAsia"/>
        </w:rPr>
        <w:t>1978</w:t>
      </w:r>
      <w:r w:rsidR="000738B4">
        <w:rPr>
          <w:rFonts w:hint="eastAsia"/>
        </w:rPr>
        <w:t>年</w:t>
      </w:r>
      <w:r w:rsidR="000738B4">
        <w:rPr>
          <w:rFonts w:hint="eastAsia"/>
        </w:rPr>
        <w:t>w</w:t>
      </w:r>
      <w:r w:rsidR="000738B4">
        <w:t>hite</w:t>
      </w:r>
      <w:r w:rsidR="000738B4">
        <w:rPr>
          <w:rFonts w:hint="eastAsia"/>
        </w:rPr>
        <w:t>和</w:t>
      </w:r>
      <w:r w:rsidR="000738B4">
        <w:rPr>
          <w:rFonts w:hint="eastAsia"/>
        </w:rPr>
        <w:t>R</w:t>
      </w:r>
      <w:r w:rsidR="000738B4">
        <w:t>ees</w:t>
      </w:r>
      <w:r w:rsidR="000738B4">
        <w:rPr>
          <w:rFonts w:hint="eastAsia"/>
        </w:rPr>
        <w:t>的工作中体体现：</w:t>
      </w:r>
    </w:p>
    <w:p w14:paraId="2DF57204" w14:textId="2A720DE7" w:rsidR="00C5340E" w:rsidRDefault="000738B4" w:rsidP="00FE63ED">
      <w:r>
        <w:rPr>
          <w:rFonts w:hint="eastAsia"/>
        </w:rPr>
        <w:t>重子物质依靠自己的辐射可以和暗物质区分开来（依靠个中物理过程发生的光和热，而暗物质目前主要考虑塌缩物理过程，即只参与引力作用过程）。</w:t>
      </w:r>
      <w:r>
        <w:rPr>
          <w:rFonts w:hint="eastAsia"/>
        </w:rPr>
        <w:t>W</w:t>
      </w:r>
      <w:r>
        <w:t>hite</w:t>
      </w:r>
      <w:r>
        <w:rPr>
          <w:rFonts w:hint="eastAsia"/>
        </w:rPr>
        <w:t>和</w:t>
      </w:r>
      <w:r>
        <w:rPr>
          <w:rFonts w:hint="eastAsia"/>
        </w:rPr>
        <w:t>R</w:t>
      </w:r>
      <w:r>
        <w:t>ees</w:t>
      </w:r>
      <w:r>
        <w:rPr>
          <w:rFonts w:hint="eastAsia"/>
        </w:rPr>
        <w:t>认为，</w:t>
      </w:r>
      <w:proofErr w:type="gramStart"/>
      <w:r>
        <w:rPr>
          <w:rFonts w:hint="eastAsia"/>
        </w:rPr>
        <w:t>在暗晕塌缩</w:t>
      </w:r>
      <w:proofErr w:type="gramEnd"/>
      <w:r>
        <w:rPr>
          <w:rFonts w:hint="eastAsia"/>
        </w:rPr>
        <w:t>形成的结构中的重子气体，会因为激波而被加热，最终</w:t>
      </w:r>
      <w:proofErr w:type="gramStart"/>
      <w:r>
        <w:rPr>
          <w:rFonts w:hint="eastAsia"/>
        </w:rPr>
        <w:t>达到暗晕的</w:t>
      </w:r>
      <w:proofErr w:type="gramEnd"/>
      <w:r>
        <w:rPr>
          <w:rFonts w:hint="eastAsia"/>
        </w:rPr>
        <w:t>维里温度。同样的，气体的冷却液取决于晕的温度。这样的物理过程一直被认为是结构形成的初始关键条件。</w:t>
      </w:r>
    </w:p>
    <w:p w14:paraId="2CBB8486" w14:textId="10E4C264" w:rsidR="00FE63ED" w:rsidRDefault="000738B4" w:rsidP="005609E5">
      <w:r>
        <w:rPr>
          <w:rFonts w:hint="eastAsia"/>
        </w:rPr>
        <w:t>如果冷却效率低下，气体物质可能会在</w:t>
      </w:r>
      <w:proofErr w:type="gramStart"/>
      <w:r>
        <w:rPr>
          <w:rFonts w:hint="eastAsia"/>
        </w:rPr>
        <w:t>暗晕中</w:t>
      </w:r>
      <w:proofErr w:type="gramEnd"/>
      <w:r>
        <w:rPr>
          <w:rFonts w:hint="eastAsia"/>
        </w:rPr>
        <w:t>首先形成准热平衡环境，然后再慢慢冷却，该过程的时间如果足够短暂（冷却效率高），那么气体就可以直接附着聚集在星系上（</w:t>
      </w:r>
      <w:r w:rsidR="00412656">
        <w:rPr>
          <w:rFonts w:hint="eastAsia"/>
        </w:rPr>
        <w:t>这种模式主要发生在小质量，高红移的暗晕</w:t>
      </w:r>
      <w:r>
        <w:rPr>
          <w:rFonts w:hint="eastAsia"/>
        </w:rPr>
        <w:t>）。</w:t>
      </w:r>
      <w:r w:rsidR="00412656">
        <w:rPr>
          <w:rFonts w:hint="eastAsia"/>
        </w:rPr>
        <w:t>在理论上，</w:t>
      </w:r>
      <w:proofErr w:type="gramStart"/>
      <w:r w:rsidR="00412656">
        <w:rPr>
          <w:rFonts w:hint="eastAsia"/>
        </w:rPr>
        <w:t>暗晕的</w:t>
      </w:r>
      <w:proofErr w:type="gramEnd"/>
      <w:r w:rsidR="00412656">
        <w:rPr>
          <w:rFonts w:hint="eastAsia"/>
        </w:rPr>
        <w:t>吸积效率预测上会随着时间的推移而减小。但是如前所述，目前</w:t>
      </w:r>
      <w:proofErr w:type="gramStart"/>
      <w:r w:rsidR="00412656">
        <w:rPr>
          <w:rFonts w:hint="eastAsia"/>
        </w:rPr>
        <w:t>对于暗晕的</w:t>
      </w:r>
      <w:proofErr w:type="gramEnd"/>
      <w:r w:rsidR="00412656">
        <w:rPr>
          <w:rFonts w:hint="eastAsia"/>
        </w:rPr>
        <w:t>吸积增长依然局限在理论上，主要的手段是大规模数值模拟。</w:t>
      </w:r>
    </w:p>
    <w:p w14:paraId="33023F9C" w14:textId="31C20A33" w:rsidR="00412656" w:rsidRDefault="00412656" w:rsidP="005609E5">
      <w:r>
        <w:rPr>
          <w:rFonts w:hint="eastAsia"/>
        </w:rPr>
        <w:t>对于气体问题的研究，目前在理论和观测上都是比较活跃的领域。因为气体和恒</w:t>
      </w:r>
      <w:r>
        <w:rPr>
          <w:rFonts w:hint="eastAsia"/>
        </w:rPr>
        <w:lastRenderedPageBreak/>
        <w:t>星的活动直接关联，而这与星系的演化问题联系在一起。气体冷却之后，密度如果增加到起引力作用可以引起吸积作用的程度，结合星际尘埃等物质，原子气体可能变成分子气体，从而催生恒星形成的冷密云。现在观测表明：星系的恒星形成活动很可能存在某种物理机制主导的抑制作用，直接的观测证据是</w:t>
      </w:r>
      <w:r w:rsidR="00CA2847">
        <w:rPr>
          <w:rFonts w:hint="eastAsia"/>
        </w:rPr>
        <w:t>在颜色</w:t>
      </w:r>
      <w:r w:rsidR="00CA2847">
        <w:rPr>
          <w:rFonts w:hint="eastAsia"/>
        </w:rPr>
        <w:t>-</w:t>
      </w:r>
      <w:r w:rsidR="00CA2847">
        <w:rPr>
          <w:rFonts w:hint="eastAsia"/>
        </w:rPr>
        <w:t>星等分布上，星系</w:t>
      </w:r>
      <w:proofErr w:type="gramStart"/>
      <w:r w:rsidR="00CA2847">
        <w:rPr>
          <w:rFonts w:hint="eastAsia"/>
        </w:rPr>
        <w:t>的占态分布</w:t>
      </w:r>
      <w:proofErr w:type="gramEnd"/>
      <w:r w:rsidR="00CA2847">
        <w:rPr>
          <w:rFonts w:hint="eastAsia"/>
        </w:rPr>
        <w:t>存在明显的双峰分布。</w:t>
      </w:r>
      <w:r w:rsidR="006A356E">
        <w:rPr>
          <w:rFonts w:hint="eastAsia"/>
        </w:rPr>
        <w:t>自从在</w:t>
      </w:r>
      <w:r w:rsidR="006A356E">
        <w:rPr>
          <w:rFonts w:hint="eastAsia"/>
        </w:rPr>
        <w:t>CDM</w:t>
      </w:r>
      <w:r w:rsidR="006A356E">
        <w:rPr>
          <w:rFonts w:hint="eastAsia"/>
        </w:rPr>
        <w:t>框架下的星系形成理论</w:t>
      </w:r>
      <w:r w:rsidR="00726C34">
        <w:rPr>
          <w:rFonts w:hint="eastAsia"/>
        </w:rPr>
        <w:t>提出，该理论的表述似乎倾向于说明当气体冷却效率足够（短时间达到可塌缩密度涨落）时，倾向于形成的是高红移的恒星形成。</w:t>
      </w:r>
      <w:r w:rsidR="003F4E5B">
        <w:rPr>
          <w:rFonts w:hint="eastAsia"/>
        </w:rPr>
        <w:t>然而这一描述和观测到的恒星形成速率以及目前星系的恒星质量函数演化是相互矛盾的。为了解决过度冷却的问题，天文学家认为：恒星和黑洞必须作为星系生长的活化因素。</w:t>
      </w:r>
    </w:p>
    <w:p w14:paraId="2EA89E3F" w14:textId="5088C6C9" w:rsidR="00DE5FC8" w:rsidRDefault="00DE5FC8" w:rsidP="005609E5">
      <w:r w:rsidRPr="00DE5FC8">
        <w:rPr>
          <w:rFonts w:hint="eastAsia"/>
        </w:rPr>
        <w:t>超新星的反馈</w:t>
      </w:r>
      <w:r w:rsidR="001505AF">
        <w:rPr>
          <w:rFonts w:hint="eastAsia"/>
        </w:rPr>
        <w:t>：超新星反馈认为星系里面气体驱散的主要原因。</w:t>
      </w:r>
    </w:p>
    <w:p w14:paraId="2A3EEDC1" w14:textId="44A783C6" w:rsidR="001505AF" w:rsidRPr="000738B4" w:rsidRDefault="001505AF" w:rsidP="005609E5">
      <w:r>
        <w:rPr>
          <w:rFonts w:hint="eastAsia"/>
        </w:rPr>
        <w:t>CDM</w:t>
      </w:r>
      <w:r>
        <w:rPr>
          <w:rFonts w:hint="eastAsia"/>
        </w:rPr>
        <w:t>下的星系形成理论模型的另一个问题是：对于</w:t>
      </w:r>
      <w:proofErr w:type="gramStart"/>
      <w:r>
        <w:rPr>
          <w:rFonts w:hint="eastAsia"/>
        </w:rPr>
        <w:t>暗晕内</w:t>
      </w:r>
      <w:proofErr w:type="gramEnd"/>
      <w:r>
        <w:rPr>
          <w:rFonts w:hint="eastAsia"/>
        </w:rPr>
        <w:t>的质量函数和恒星质量函数在大质量端和小质量端都存在发散现象（该问题在</w:t>
      </w:r>
      <w:r>
        <w:rPr>
          <w:rFonts w:hint="eastAsia"/>
        </w:rPr>
        <w:t>2015</w:t>
      </w:r>
      <w:r>
        <w:rPr>
          <w:rFonts w:hint="eastAsia"/>
        </w:rPr>
        <w:t>年</w:t>
      </w:r>
      <w:r>
        <w:rPr>
          <w:rFonts w:hint="eastAsia"/>
        </w:rPr>
        <w:t>Zu</w:t>
      </w:r>
      <w:r>
        <w:rPr>
          <w:rFonts w:hint="eastAsia"/>
        </w:rPr>
        <w:t>等人的</w:t>
      </w:r>
      <w:r>
        <w:rPr>
          <w:rFonts w:hint="eastAsia"/>
        </w:rPr>
        <w:t>HO</w:t>
      </w:r>
      <w:r>
        <w:t>D</w:t>
      </w:r>
      <w:r>
        <w:rPr>
          <w:rFonts w:hint="eastAsia"/>
        </w:rPr>
        <w:t>模型修正工作中做出了分析并解决）。在低质量端，一般认为恒星的形成主要由超新星的反馈来调节，因为超新星可以在一个比较小的引力势阱条件下就可以高效的从星系内部驱散气体成分。</w:t>
      </w:r>
      <w:r w:rsidR="00782426">
        <w:rPr>
          <w:rFonts w:hint="eastAsia"/>
        </w:rPr>
        <w:t>而在大质量端，超新星释放的能量或者恒星光电离注入的能</w:t>
      </w:r>
      <w:proofErr w:type="gramStart"/>
      <w:r w:rsidR="00782426">
        <w:rPr>
          <w:rFonts w:hint="eastAsia"/>
        </w:rPr>
        <w:t>连不能</w:t>
      </w:r>
      <w:proofErr w:type="gramEnd"/>
      <w:r w:rsidR="00782426">
        <w:rPr>
          <w:rFonts w:hint="eastAsia"/>
        </w:rPr>
        <w:t>克服暗物质的引力势，在这种情况下，恒星的形成活动更加复杂。进来有研究表明，大质量黑洞的吸积作用产生的能量能够阻止气体的冷却，从而使得大质量星系中的恒星形成活动停止。</w:t>
      </w:r>
    </w:p>
    <w:p w14:paraId="6D16F908" w14:textId="3CEA3C90" w:rsidR="00E252E2" w:rsidRDefault="00E252E2" w:rsidP="00DD505E">
      <w:r>
        <w:rPr>
          <w:rFonts w:hint="eastAsia"/>
        </w:rPr>
        <w:t>PS</w:t>
      </w:r>
      <w:r>
        <w:rPr>
          <w:rFonts w:hint="eastAsia"/>
        </w:rPr>
        <w:t>：星系中的横行形成问题：</w:t>
      </w:r>
    </w:p>
    <w:p w14:paraId="012241CC" w14:textId="75D470AF" w:rsidR="00E252E2" w:rsidRDefault="00D378D9" w:rsidP="00D378D9">
      <w:r w:rsidRPr="00D378D9">
        <w:rPr>
          <w:rFonts w:hint="eastAsia"/>
        </w:rPr>
        <w:t>虽然附近宇宙星系中的大部分物质存在于它们的暗物质晕</w:t>
      </w:r>
      <w:proofErr w:type="gramStart"/>
      <w:r w:rsidRPr="00D378D9">
        <w:rPr>
          <w:rFonts w:hint="eastAsia"/>
        </w:rPr>
        <w:t>圈及其</w:t>
      </w:r>
      <w:proofErr w:type="gramEnd"/>
      <w:r w:rsidRPr="00D378D9">
        <w:rPr>
          <w:rFonts w:hint="eastAsia"/>
        </w:rPr>
        <w:t>恒星组成部分中，但驱动重子周期的过程发生在恒星周围的惰性气体和尘埃中</w:t>
      </w:r>
      <w:r>
        <w:rPr>
          <w:rFonts w:hint="eastAsia"/>
        </w:rPr>
        <w:t>（比如多相介质</w:t>
      </w:r>
      <w:r>
        <w:rPr>
          <w:rFonts w:hint="eastAsia"/>
        </w:rPr>
        <w:t>ISM</w:t>
      </w:r>
      <w:r>
        <w:rPr>
          <w:rFonts w:hint="eastAsia"/>
        </w:rPr>
        <w:t>）。</w:t>
      </w:r>
      <w:r>
        <w:rPr>
          <w:rFonts w:hint="eastAsia"/>
        </w:rPr>
        <w:t>ISM</w:t>
      </w:r>
      <w:r>
        <w:rPr>
          <w:rFonts w:hint="eastAsia"/>
        </w:rPr>
        <w:t>是有不同温度和密度以及电离程度的气体组成的近似压强平衡的一类多相物质。</w:t>
      </w:r>
      <w:r>
        <w:rPr>
          <w:rFonts w:hint="eastAsia"/>
        </w:rPr>
        <w:t>ISM</w:t>
      </w:r>
      <w:r>
        <w:rPr>
          <w:rFonts w:hint="eastAsia"/>
        </w:rPr>
        <w:t>的不同</w:t>
      </w:r>
      <w:r w:rsidR="00090828">
        <w:rPr>
          <w:rFonts w:hint="eastAsia"/>
        </w:rPr>
        <w:t>物态之间转化是复杂的过程。</w:t>
      </w:r>
    </w:p>
    <w:p w14:paraId="71F3DBB0" w14:textId="5F60F6B3" w:rsidR="00090828" w:rsidRDefault="00530CBB" w:rsidP="00D378D9">
      <w:r>
        <w:rPr>
          <w:rFonts w:hint="eastAsia"/>
        </w:rPr>
        <w:t>ISM</w:t>
      </w:r>
      <w:r w:rsidR="003D50DF">
        <w:rPr>
          <w:rFonts w:hint="eastAsia"/>
        </w:rPr>
        <w:t>是否可以</w:t>
      </w:r>
      <w:r w:rsidR="00B33F1F">
        <w:rPr>
          <w:rFonts w:hint="eastAsia"/>
        </w:rPr>
        <w:t>形成</w:t>
      </w:r>
      <w:r w:rsidR="0075463D">
        <w:rPr>
          <w:rFonts w:hint="eastAsia"/>
        </w:rPr>
        <w:t>引力</w:t>
      </w:r>
      <w:proofErr w:type="gramStart"/>
      <w:r w:rsidR="0075463D">
        <w:rPr>
          <w:rFonts w:hint="eastAsia"/>
        </w:rPr>
        <w:t>束缚分</w:t>
      </w:r>
      <w:proofErr w:type="gramEnd"/>
      <w:r w:rsidR="0075463D">
        <w:rPr>
          <w:rFonts w:hint="eastAsia"/>
        </w:rPr>
        <w:t>子结构的问题通常以恒星形成速率阈值为依据。在该假设下，如果气体密度低于阈值，那么恒星的形成收到强烈的抑制。而现在，驱动这个阈值的具体的物理过程是当前的重要研究问题，并且该问题与热力学不稳定性，引力不稳定性，</w:t>
      </w:r>
      <w:r w:rsidR="00F7557B">
        <w:rPr>
          <w:rFonts w:hint="eastAsia"/>
        </w:rPr>
        <w:t>星系的</w:t>
      </w:r>
      <w:proofErr w:type="gramStart"/>
      <w:r w:rsidR="00F7557B">
        <w:rPr>
          <w:rFonts w:hint="eastAsia"/>
        </w:rPr>
        <w:t>切运动</w:t>
      </w:r>
      <w:proofErr w:type="gramEnd"/>
      <w:r w:rsidR="00F7557B">
        <w:rPr>
          <w:rFonts w:hint="eastAsia"/>
        </w:rPr>
        <w:t>等有关。</w:t>
      </w:r>
    </w:p>
    <w:p w14:paraId="25E5119D" w14:textId="59C6FBC1" w:rsidR="00F7557B" w:rsidRDefault="00F7557B" w:rsidP="00D378D9">
      <w:r>
        <w:rPr>
          <w:rFonts w:hint="eastAsia"/>
        </w:rPr>
        <w:t>从观测上来看，恒星形成阈值的存在具有一定的观测事实支持：</w:t>
      </w:r>
      <w:r w:rsidR="0072461D">
        <w:rPr>
          <w:rFonts w:hint="eastAsia"/>
        </w:rPr>
        <w:t>SFR</w:t>
      </w:r>
      <w:r w:rsidR="0072461D">
        <w:rPr>
          <w:rFonts w:hint="eastAsia"/>
        </w:rPr>
        <w:t>径向</w:t>
      </w:r>
      <w:r w:rsidR="00F01CA6">
        <w:rPr>
          <w:rFonts w:hint="eastAsia"/>
        </w:rPr>
        <w:t>变化梯度</w:t>
      </w:r>
      <w:r w:rsidR="0072461D">
        <w:rPr>
          <w:rFonts w:hint="eastAsia"/>
        </w:rPr>
        <w:t>比邻近</w:t>
      </w:r>
      <w:r w:rsidR="00F01CA6">
        <w:rPr>
          <w:rFonts w:hint="eastAsia"/>
        </w:rPr>
        <w:t>旋臂</w:t>
      </w:r>
      <w:r w:rsidR="0072461D">
        <w:rPr>
          <w:rFonts w:hint="eastAsia"/>
        </w:rPr>
        <w:t>外部区域的寒冷气体表面密度</w:t>
      </w:r>
      <w:r w:rsidR="00F01CA6">
        <w:rPr>
          <w:rFonts w:hint="eastAsia"/>
        </w:rPr>
        <w:t>情况下大</w:t>
      </w:r>
      <w:r w:rsidR="0072461D">
        <w:rPr>
          <w:rFonts w:hint="eastAsia"/>
        </w:rPr>
        <w:t>很多。附近星系中的原子和分子气体的系统观测表明：高面密度在典型的附近恒星形成</w:t>
      </w:r>
      <w:r w:rsidR="0046150C">
        <w:rPr>
          <w:rFonts w:hint="eastAsia"/>
        </w:rPr>
        <w:t>的星系盘上形成。</w:t>
      </w:r>
      <w:r w:rsidR="00D86553">
        <w:rPr>
          <w:rFonts w:hint="eastAsia"/>
        </w:rPr>
        <w:t>此外，</w:t>
      </w:r>
      <w:r w:rsidR="009E660A">
        <w:rPr>
          <w:rFonts w:hint="eastAsia"/>
        </w:rPr>
        <w:t>HI</w:t>
      </w:r>
      <w:r w:rsidR="009E660A">
        <w:rPr>
          <w:rFonts w:hint="eastAsia"/>
        </w:rPr>
        <w:t>区的星系盘的尺度应大于恒星光度</w:t>
      </w:r>
      <w:r w:rsidR="00F01CA6">
        <w:rPr>
          <w:rFonts w:hint="eastAsia"/>
        </w:rPr>
        <w:t>。可以通过</w:t>
      </w:r>
      <w:r w:rsidR="00C123FC">
        <w:rPr>
          <w:rFonts w:hint="eastAsia"/>
        </w:rPr>
        <w:t>一些局部的阈值条件来分析局部的恒星形成活动，这一想法也用于解释星系盘外部为什么恒星形成率低下，以及在星系中心和椭圆星系中心观察到低恒星形成率的原因。</w:t>
      </w:r>
    </w:p>
    <w:p w14:paraId="41B4FF38" w14:textId="1864F09D" w:rsidR="00C123FC" w:rsidRDefault="00C123FC" w:rsidP="00365B57">
      <w:r>
        <w:rPr>
          <w:rFonts w:hint="eastAsia"/>
        </w:rPr>
        <w:t>恒星形成的一个</w:t>
      </w:r>
      <w:proofErr w:type="gramStart"/>
      <w:r>
        <w:rPr>
          <w:rFonts w:hint="eastAsia"/>
        </w:rPr>
        <w:t>很基本</w:t>
      </w:r>
      <w:proofErr w:type="gramEnd"/>
      <w:r>
        <w:rPr>
          <w:rFonts w:hint="eastAsia"/>
        </w:rPr>
        <w:t>的理论问题时效率低。在不考虑反馈的情况下，通常认为</w:t>
      </w:r>
      <w:r w:rsidR="00365B57">
        <w:rPr>
          <w:rFonts w:hint="eastAsia"/>
        </w:rPr>
        <w:t>分子云会塌缩聚集，并且通常认为全部的早期气体都会转化为恒星（但实际不是这样）。理论与观测的矛盾在于恒星形成的效率（相关工作：</w:t>
      </w:r>
      <w:r w:rsidR="00365B57">
        <w:t>the fraction of gas eventually converted into stars) is closer to a few percent (Zuckerman &amp; Palmer, 1974; Evans, 1999; Bigiel et al., 2008; Leroy et al., 2013</w:t>
      </w:r>
      <w:r w:rsidR="00365B57">
        <w:rPr>
          <w:rFonts w:hint="eastAsia"/>
        </w:rPr>
        <w:t>）。有趣的是，低恒星形成率的问题可以思考为另外一个问题—过冷却问题—的实在例子。为了解决这一问题，现在对恒星</w:t>
      </w:r>
      <w:r w:rsidR="007A15A2">
        <w:rPr>
          <w:rFonts w:hint="eastAsia"/>
        </w:rPr>
        <w:t>的研究包括了磁场，反馈作用等等。</w:t>
      </w:r>
    </w:p>
    <w:p w14:paraId="736F7E24" w14:textId="7EA51005" w:rsidR="007A15A2" w:rsidRDefault="007A15A2" w:rsidP="00365B57">
      <w:r>
        <w:rPr>
          <w:rFonts w:hint="eastAsia"/>
        </w:rPr>
        <w:t>忽略恒星形成作用过程的具体物理，我们可以</w:t>
      </w:r>
      <w:proofErr w:type="gramStart"/>
      <w:r>
        <w:rPr>
          <w:rFonts w:hint="eastAsia"/>
        </w:rPr>
        <w:t>吧问题</w:t>
      </w:r>
      <w:proofErr w:type="gramEnd"/>
      <w:r>
        <w:rPr>
          <w:rFonts w:hint="eastAsia"/>
        </w:rPr>
        <w:t>简单的参数化为：</w:t>
      </w:r>
    </w:p>
    <w:p w14:paraId="1D6494D1" w14:textId="4C01A68E" w:rsidR="007A15A2" w:rsidRDefault="007A15A2" w:rsidP="00365B57">
      <w:r w:rsidRPr="001017C4">
        <w:rPr>
          <w:position w:val="-30"/>
        </w:rPr>
        <w:object w:dxaOrig="1240" w:dyaOrig="680" w14:anchorId="6CC56062">
          <v:shape id="_x0000_i1029" type="#_x0000_t75" style="width:62.45pt;height:34.3pt" o:ole="">
            <v:imagedata r:id="rId15" o:title=""/>
          </v:shape>
          <o:OLEObject Type="Embed" ProgID="Equation.DSMT4" ShapeID="_x0000_i1029" DrawAspect="Content" ObjectID="_1588682179" r:id="rId16"/>
        </w:object>
      </w:r>
    </w:p>
    <w:p w14:paraId="5E54E1C4" w14:textId="12B8DFC3" w:rsidR="00465C3A" w:rsidRDefault="007A15A2" w:rsidP="00365B57">
      <w:r>
        <w:rPr>
          <w:rFonts w:hint="eastAsia"/>
        </w:rPr>
        <w:lastRenderedPageBreak/>
        <w:t>公式描述了在一定的气体分子云内部，恒星形成速率与气体密度之间的关系。通常我们以一个指数关系来描述恒星形成速率和气体密度之间的关系。</w:t>
      </w:r>
      <w:r w:rsidR="00465C3A">
        <w:rPr>
          <w:rFonts w:hint="eastAsia"/>
        </w:rPr>
        <w:t>以</w:t>
      </w:r>
      <w:r w:rsidR="00465C3A">
        <w:rPr>
          <w:rFonts w:hint="eastAsia"/>
        </w:rPr>
        <w:t>S</w:t>
      </w:r>
      <w:r w:rsidR="00465C3A">
        <w:t>FR</w:t>
      </w:r>
      <w:r w:rsidR="00465C3A">
        <w:rPr>
          <w:rFonts w:hint="eastAsia"/>
        </w:rPr>
        <w:t>和气体的面密度，来分析两者之间的关系，我们发现在</w:t>
      </w:r>
      <w:r w:rsidR="00465C3A">
        <w:rPr>
          <w:rFonts w:hint="eastAsia"/>
        </w:rPr>
        <w:t>SFR</w:t>
      </w:r>
      <w:r w:rsidR="00465C3A">
        <w:rPr>
          <w:rFonts w:hint="eastAsia"/>
        </w:rPr>
        <w:t>和气体面密度之间存在很强的关联性，在对数坐标下两者之间的变化关系有一个斜率</w:t>
      </w:r>
      <w:r w:rsidR="00465C3A">
        <w:rPr>
          <w:rFonts w:hint="eastAsia"/>
        </w:rPr>
        <w:t>~1.4</w:t>
      </w:r>
      <w:r w:rsidR="00465C3A">
        <w:rPr>
          <w:rFonts w:hint="eastAsia"/>
        </w:rPr>
        <w:t>（该斜率表现在气体密度较大的时候，在低密度气体端，</w:t>
      </w:r>
      <w:r w:rsidR="00465C3A">
        <w:rPr>
          <w:rFonts w:hint="eastAsia"/>
        </w:rPr>
        <w:t>SFR</w:t>
      </w:r>
      <w:r w:rsidR="00465C3A">
        <w:rPr>
          <w:rFonts w:hint="eastAsia"/>
        </w:rPr>
        <w:t>和气体密度之间并没有表现出明显的关联性：这说明只有当气体密度达到米格阈值时，气体密度才会和</w:t>
      </w:r>
      <w:r w:rsidR="00465C3A">
        <w:rPr>
          <w:rFonts w:hint="eastAsia"/>
        </w:rPr>
        <w:t>SFR</w:t>
      </w:r>
      <w:r w:rsidR="00465C3A">
        <w:rPr>
          <w:rFonts w:hint="eastAsia"/>
        </w:rPr>
        <w:t>相关，反映到物理上可以理解为，在这个密度之上，气体才会足够</w:t>
      </w:r>
      <w:r w:rsidR="00E244B7">
        <w:rPr>
          <w:rFonts w:hint="eastAsia"/>
        </w:rPr>
        <w:t>富余</w:t>
      </w:r>
      <w:r w:rsidR="0015285D">
        <w:rPr>
          <w:rFonts w:hint="eastAsia"/>
        </w:rPr>
        <w:t>，才会有恒星的形成活动。</w:t>
      </w:r>
      <w:r w:rsidR="006D1CF0" w:rsidRPr="006D1CF0">
        <w:rPr>
          <w:rFonts w:hint="eastAsia"/>
          <w:color w:val="FF0000"/>
        </w:rPr>
        <w:t>【</w:t>
      </w:r>
      <w:r w:rsidR="006D1CF0" w:rsidRPr="006D1CF0">
        <w:rPr>
          <w:rFonts w:hint="eastAsia"/>
          <w:color w:val="FF0000"/>
        </w:rPr>
        <w:t>13</w:t>
      </w:r>
      <w:r w:rsidR="006D1CF0" w:rsidRPr="006D1CF0">
        <w:rPr>
          <w:rFonts w:hint="eastAsia"/>
          <w:color w:val="FF0000"/>
        </w:rPr>
        <w:t>】</w:t>
      </w:r>
      <w:r w:rsidR="006D1CF0" w:rsidRPr="006D1CF0">
        <w:rPr>
          <w:rFonts w:hint="eastAsia"/>
          <w:color w:val="FF0000"/>
        </w:rPr>
        <w:tab/>
        <w:t>MCMC</w:t>
      </w:r>
      <w:r w:rsidR="006D1CF0" w:rsidRPr="006D1CF0">
        <w:rPr>
          <w:rFonts w:hint="eastAsia"/>
          <w:color w:val="FF0000"/>
        </w:rPr>
        <w:t>方法在星系形成半解析模型中的应用</w:t>
      </w:r>
      <w:r w:rsidR="006D1CF0" w:rsidRPr="006D1CF0">
        <w:rPr>
          <w:rFonts w:hint="eastAsia"/>
          <w:color w:val="FF0000"/>
        </w:rPr>
        <w:t>.</w:t>
      </w:r>
      <w:r w:rsidR="006D1CF0" w:rsidRPr="006D1CF0">
        <w:rPr>
          <w:rFonts w:hint="eastAsia"/>
          <w:color w:val="FF0000"/>
        </w:rPr>
        <w:t>李仕杰，杨小虎</w:t>
      </w:r>
      <w:r w:rsidR="006D1CF0" w:rsidRPr="006D1CF0">
        <w:rPr>
          <w:rFonts w:hint="eastAsia"/>
          <w:color w:val="FF0000"/>
        </w:rPr>
        <w:t>.</w:t>
      </w:r>
      <w:r w:rsidR="006D1CF0" w:rsidRPr="006D1CF0">
        <w:rPr>
          <w:rFonts w:hint="eastAsia"/>
          <w:color w:val="FF0000"/>
        </w:rPr>
        <w:t>天文学进展。</w:t>
      </w:r>
      <w:r w:rsidR="006D1CF0" w:rsidRPr="006D1CF0">
        <w:rPr>
          <w:rFonts w:hint="eastAsia"/>
          <w:color w:val="FF0000"/>
        </w:rPr>
        <w:t>2016</w:t>
      </w:r>
      <w:r w:rsidR="006D1CF0" w:rsidRPr="006D1CF0">
        <w:rPr>
          <w:rFonts w:hint="eastAsia"/>
          <w:color w:val="FF0000"/>
        </w:rPr>
        <w:t>年</w:t>
      </w:r>
      <w:r w:rsidR="006D1CF0" w:rsidRPr="006D1CF0">
        <w:rPr>
          <w:rFonts w:hint="eastAsia"/>
          <w:color w:val="FF0000"/>
        </w:rPr>
        <w:t>8</w:t>
      </w:r>
      <w:r w:rsidR="006D1CF0" w:rsidRPr="006D1CF0">
        <w:rPr>
          <w:rFonts w:hint="eastAsia"/>
          <w:color w:val="FF0000"/>
        </w:rPr>
        <w:t>月，第</w:t>
      </w:r>
      <w:r w:rsidR="006D1CF0" w:rsidRPr="006D1CF0">
        <w:rPr>
          <w:rFonts w:hint="eastAsia"/>
          <w:color w:val="FF0000"/>
        </w:rPr>
        <w:t>34</w:t>
      </w:r>
      <w:r w:rsidR="006D1CF0" w:rsidRPr="006D1CF0">
        <w:rPr>
          <w:rFonts w:hint="eastAsia"/>
          <w:color w:val="FF0000"/>
        </w:rPr>
        <w:t>卷，第</w:t>
      </w:r>
      <w:r w:rsidR="006D1CF0" w:rsidRPr="006D1CF0">
        <w:rPr>
          <w:rFonts w:hint="eastAsia"/>
          <w:color w:val="FF0000"/>
        </w:rPr>
        <w:t>3</w:t>
      </w:r>
      <w:r w:rsidR="006D1CF0" w:rsidRPr="006D1CF0">
        <w:rPr>
          <w:rFonts w:hint="eastAsia"/>
          <w:color w:val="FF0000"/>
        </w:rPr>
        <w:t>期</w:t>
      </w:r>
      <w:r w:rsidR="006D1CF0" w:rsidRPr="006D1CF0">
        <w:rPr>
          <w:rFonts w:hint="eastAsia"/>
          <w:color w:val="FF0000"/>
        </w:rPr>
        <w:t>.</w:t>
      </w:r>
      <w:r w:rsidR="00465C3A">
        <w:rPr>
          <w:rFonts w:hint="eastAsia"/>
        </w:rPr>
        <w:t>）</w:t>
      </w:r>
    </w:p>
    <w:p w14:paraId="598B66AD" w14:textId="53A7B5D2" w:rsidR="006D1CF0" w:rsidRDefault="006D1CF0" w:rsidP="00365B57">
      <w:r>
        <w:rPr>
          <w:rFonts w:hint="eastAsia"/>
        </w:rPr>
        <w:t>恒星的初始质量函数（</w:t>
      </w:r>
      <w:r>
        <w:rPr>
          <w:rFonts w:hint="eastAsia"/>
        </w:rPr>
        <w:t>IMF</w:t>
      </w:r>
      <w:r>
        <w:rPr>
          <w:rFonts w:hint="eastAsia"/>
        </w:rPr>
        <w:t>）</w:t>
      </w:r>
      <w:r>
        <w:rPr>
          <w:rFonts w:hint="eastAsia"/>
        </w:rPr>
        <w:t>:</w:t>
      </w:r>
      <w:r>
        <w:rPr>
          <w:rFonts w:hint="eastAsia"/>
        </w:rPr>
        <w:t>恒星的形成气体自身的质量主导，那么恒星的初始质量函数是什么样子的呢？在恒星的演化研究上，</w:t>
      </w:r>
      <w:r>
        <w:rPr>
          <w:rFonts w:hint="eastAsia"/>
        </w:rPr>
        <w:t>IM</w:t>
      </w:r>
      <w:r>
        <w:t>F</w:t>
      </w:r>
      <w:r>
        <w:rPr>
          <w:rFonts w:hint="eastAsia"/>
        </w:rPr>
        <w:t>应该是在第一性原理层级的，</w:t>
      </w:r>
      <w:r w:rsidR="00C93E1D">
        <w:rPr>
          <w:rFonts w:hint="eastAsia"/>
        </w:rPr>
        <w:t>在形式上天文工作者依然建议指数形式的</w:t>
      </w:r>
      <w:r w:rsidR="00C93E1D">
        <w:rPr>
          <w:rFonts w:hint="eastAsia"/>
        </w:rPr>
        <w:t>I</w:t>
      </w:r>
      <w:r w:rsidR="00C93E1D">
        <w:t>MF</w:t>
      </w:r>
      <w:r w:rsidR="00C93E1D">
        <w:rPr>
          <w:rFonts w:hint="eastAsia"/>
        </w:rPr>
        <w:t>形式。</w:t>
      </w:r>
    </w:p>
    <w:p w14:paraId="63F71573" w14:textId="4196649F" w:rsidR="00C93E1D" w:rsidRDefault="00C93E1D" w:rsidP="00365B57">
      <w:r>
        <w:rPr>
          <w:rFonts w:hint="eastAsia"/>
        </w:rPr>
        <w:t>星系的双峰性：在星系的很多性质上，星系的统计分布表现出明显的双峰分布。这些性质分类包括星系的质量，颜色，光度等等。</w:t>
      </w:r>
      <w:r w:rsidR="006A4A53">
        <w:rPr>
          <w:rFonts w:hint="eastAsia"/>
        </w:rPr>
        <w:t>其中关于椭圆和漩涡星系的亮度函数形式已有工作如下：</w:t>
      </w:r>
    </w:p>
    <w:p w14:paraId="419EF8C2" w14:textId="01D8782D" w:rsidR="006A4A53" w:rsidRDefault="006A4A53" w:rsidP="00365B57">
      <w:r w:rsidRPr="001017C4">
        <w:rPr>
          <w:position w:val="-30"/>
        </w:rPr>
        <w:object w:dxaOrig="2740" w:dyaOrig="680" w14:anchorId="2D251A47">
          <v:shape id="_x0000_i1030" type="#_x0000_t75" style="width:137.25pt;height:34.3pt" o:ole="">
            <v:imagedata r:id="rId17" o:title=""/>
          </v:shape>
          <o:OLEObject Type="Embed" ProgID="Equation.DSMT4" ShapeID="_x0000_i1030" DrawAspect="Content" ObjectID="_1588682180" r:id="rId18"/>
        </w:object>
      </w:r>
      <w:r>
        <w:rPr>
          <w:rFonts w:hint="eastAsia"/>
        </w:rPr>
        <w:t>。</w:t>
      </w:r>
    </w:p>
    <w:p w14:paraId="688702A1" w14:textId="5D959826" w:rsidR="006A4A53" w:rsidRDefault="00305714" w:rsidP="00365B57">
      <w:r>
        <w:rPr>
          <w:rFonts w:hint="eastAsia"/>
        </w:rPr>
        <w:t>随着感测技术手段的发展和改进，现在对于星系的性质描述更加</w:t>
      </w:r>
      <w:r w:rsidR="005E0655">
        <w:rPr>
          <w:rFonts w:hint="eastAsia"/>
        </w:rPr>
        <w:t>细致。我们把不同波段的星系颜色，星等（或者光度）画在一幅图上，通常在分布图上会出现两个明显集中的分布序列——红星系和蓝星系，而两个集中分布之间的区域星系分布数目很少（称为绿谷星系）。并且通常，在小质量端，蓝星系</w:t>
      </w:r>
      <w:proofErr w:type="gramStart"/>
      <w:r w:rsidR="005E0655">
        <w:rPr>
          <w:rFonts w:hint="eastAsia"/>
        </w:rPr>
        <w:t>分布占</w:t>
      </w:r>
      <w:proofErr w:type="gramEnd"/>
      <w:r w:rsidR="005E0655">
        <w:rPr>
          <w:rFonts w:hint="eastAsia"/>
        </w:rPr>
        <w:t>主导，在大质量端则红星系</w:t>
      </w:r>
      <w:proofErr w:type="gramStart"/>
      <w:r w:rsidR="005E0655">
        <w:rPr>
          <w:rFonts w:hint="eastAsia"/>
        </w:rPr>
        <w:t>分布占</w:t>
      </w:r>
      <w:proofErr w:type="gramEnd"/>
      <w:r w:rsidR="005E0655">
        <w:rPr>
          <w:rFonts w:hint="eastAsia"/>
        </w:rPr>
        <w:t>主导（</w:t>
      </w:r>
      <w:r w:rsidR="005E0655">
        <w:rPr>
          <w:rFonts w:hint="eastAsia"/>
        </w:rPr>
        <w:t>Figure</w:t>
      </w:r>
      <w:r w:rsidR="005E0655">
        <w:t xml:space="preserve"> 1.4.</w:t>
      </w:r>
      <w:r w:rsidR="005E0655">
        <w:rPr>
          <w:rFonts w:hint="eastAsia"/>
        </w:rPr>
        <w:t>）。通常红星</w:t>
      </w:r>
      <w:proofErr w:type="gramStart"/>
      <w:r w:rsidR="005E0655">
        <w:rPr>
          <w:rFonts w:hint="eastAsia"/>
        </w:rPr>
        <w:t>系认为</w:t>
      </w:r>
      <w:proofErr w:type="gramEnd"/>
      <w:r w:rsidR="005E0655">
        <w:rPr>
          <w:rFonts w:hint="eastAsia"/>
        </w:rPr>
        <w:t>是早型星系，</w:t>
      </w:r>
      <w:r w:rsidR="00317BC3">
        <w:rPr>
          <w:rFonts w:hint="eastAsia"/>
        </w:rPr>
        <w:t>恒星形成率低，并且其颜色和平均恒星年龄以及金属性存在若相关性，但两者都随着质量增加而增加。另一方面，蓝星系大多是旋涡星系和不规则星系，蓝星系的颜色主要和最新的恒星形成和粉尘灭绝有关。通常我们分析</w:t>
      </w:r>
      <w:r w:rsidR="00317BC3">
        <w:rPr>
          <w:rFonts w:hint="eastAsia"/>
        </w:rPr>
        <w:t>U</w:t>
      </w:r>
      <w:r w:rsidR="00317BC3">
        <w:t>-V</w:t>
      </w:r>
      <w:r w:rsidR="00317BC3">
        <w:rPr>
          <w:rFonts w:hint="eastAsia"/>
        </w:rPr>
        <w:t>颜色</w:t>
      </w:r>
      <w:r w:rsidR="00317BC3">
        <w:rPr>
          <w:rFonts w:hint="eastAsia"/>
        </w:rPr>
        <w:t>-</w:t>
      </w:r>
      <w:r w:rsidR="00317BC3">
        <w:rPr>
          <w:rFonts w:hint="eastAsia"/>
        </w:rPr>
        <w:t>星等分布，因为</w:t>
      </w:r>
      <w:r w:rsidR="00317BC3">
        <w:rPr>
          <w:rFonts w:hint="eastAsia"/>
        </w:rPr>
        <w:t>U-V</w:t>
      </w:r>
      <w:r w:rsidR="00317BC3">
        <w:rPr>
          <w:rFonts w:hint="eastAsia"/>
        </w:rPr>
        <w:t>波段能够包含足够宽的星系发射线，以囊括足够多的统计样本。</w:t>
      </w:r>
      <w:r w:rsidR="00BC65E0">
        <w:rPr>
          <w:rFonts w:hint="eastAsia"/>
        </w:rPr>
        <w:t>调节紫外光波段的观测，可以使得双峰性分布更加明显（紫外线是观测恒星形成的一个灵敏的示踪观测波段）。双峰性还表现在星系的结构特性中。</w:t>
      </w:r>
      <w:proofErr w:type="gramStart"/>
      <w:r w:rsidR="00BC65E0">
        <w:rPr>
          <w:rFonts w:hint="eastAsia"/>
        </w:rPr>
        <w:t>两类型系</w:t>
      </w:r>
      <w:proofErr w:type="gramEnd"/>
      <w:r w:rsidR="00BC65E0">
        <w:rPr>
          <w:rFonts w:hint="eastAsia"/>
        </w:rPr>
        <w:t>都去趋于更加聚集的方向演化。</w:t>
      </w:r>
    </w:p>
    <w:p w14:paraId="4EFADAF2" w14:textId="0D18CFA5" w:rsidR="00F64A66" w:rsidRDefault="00F64A66" w:rsidP="00365B57">
      <w:r>
        <w:rPr>
          <w:rFonts w:hint="eastAsia"/>
        </w:rPr>
        <w:t>不少的观测技术和手段慢慢的建立起来，</w:t>
      </w:r>
      <w:r w:rsidR="005B1CDE">
        <w:rPr>
          <w:rFonts w:hint="eastAsia"/>
        </w:rPr>
        <w:t>我们可以测量星系的</w:t>
      </w:r>
      <w:r w:rsidR="005B1CDE">
        <w:rPr>
          <w:rFonts w:hint="eastAsia"/>
        </w:rPr>
        <w:t>SFR</w:t>
      </w:r>
      <w:r w:rsidR="005B1CDE">
        <w:rPr>
          <w:rFonts w:hint="eastAsia"/>
        </w:rPr>
        <w:t>。通常：</w:t>
      </w:r>
      <w:r w:rsidR="005B1CDE">
        <w:rPr>
          <w:rFonts w:hint="eastAsia"/>
        </w:rPr>
        <w:t>U-V</w:t>
      </w:r>
      <w:r w:rsidR="005B1CDE">
        <w:rPr>
          <w:rFonts w:hint="eastAsia"/>
        </w:rPr>
        <w:t>波段观测直接追踪年轻恒星的发射谱线。</w:t>
      </w:r>
      <w:r w:rsidR="005B1CDE">
        <w:rPr>
          <w:rFonts w:hint="eastAsia"/>
        </w:rPr>
        <w:t>H</w:t>
      </w:r>
      <w:r w:rsidR="005B1CDE" w:rsidRPr="005E76F5">
        <w:t>α</w:t>
      </w:r>
      <w:r w:rsidR="005B1CDE">
        <w:rPr>
          <w:rFonts w:hint="eastAsia"/>
        </w:rPr>
        <w:t>谱线追踪</w:t>
      </w:r>
      <w:r w:rsidR="005B1CDE">
        <w:rPr>
          <w:rFonts w:hint="eastAsia"/>
        </w:rPr>
        <w:t>Hii</w:t>
      </w:r>
      <w:r w:rsidR="005B1CDE">
        <w:rPr>
          <w:rFonts w:hint="eastAsia"/>
        </w:rPr>
        <w:t>区域</w:t>
      </w:r>
      <w:r w:rsidR="00CD0935">
        <w:rPr>
          <w:rFonts w:hint="eastAsia"/>
        </w:rPr>
        <w:t>等。</w:t>
      </w:r>
    </w:p>
    <w:p w14:paraId="0BE29DF3" w14:textId="1834719D" w:rsidR="00CD0935" w:rsidRDefault="00CD0935" w:rsidP="00365B57">
      <w:r>
        <w:rPr>
          <w:rFonts w:hint="eastAsia"/>
        </w:rPr>
        <w:t>SDSS</w:t>
      </w:r>
      <w:r>
        <w:rPr>
          <w:rFonts w:hint="eastAsia"/>
        </w:rPr>
        <w:t>的观测数据显示，</w:t>
      </w:r>
      <w:r>
        <w:rPr>
          <w:rFonts w:hint="eastAsia"/>
        </w:rPr>
        <w:t>SFR</w:t>
      </w:r>
      <w:r>
        <w:rPr>
          <w:rFonts w:hint="eastAsia"/>
        </w:rPr>
        <w:t>和星系恒星质量关系如下：</w:t>
      </w:r>
    </w:p>
    <w:p w14:paraId="2EF760D7" w14:textId="0CA8B55C" w:rsidR="00CD0935" w:rsidRDefault="00CD0935" w:rsidP="00365B57">
      <w:r w:rsidRPr="001017C4">
        <w:rPr>
          <w:position w:val="-12"/>
        </w:rPr>
        <w:object w:dxaOrig="1240" w:dyaOrig="380" w14:anchorId="1882965C">
          <v:shape id="_x0000_i1031" type="#_x0000_t75" style="width:62.45pt;height:19.15pt" o:ole="">
            <v:imagedata r:id="rId19" o:title=""/>
          </v:shape>
          <o:OLEObject Type="Embed" ProgID="Equation.DSMT4" ShapeID="_x0000_i1031" DrawAspect="Content" ObjectID="_1588682181" r:id="rId20"/>
        </w:object>
      </w:r>
      <w:r>
        <w:rPr>
          <w:rFonts w:hint="eastAsia"/>
        </w:rPr>
        <w:t>。</w:t>
      </w:r>
    </w:p>
    <w:p w14:paraId="3F423C66" w14:textId="5F5668BD" w:rsidR="00CD0935" w:rsidRDefault="00CD0935" w:rsidP="00365B57">
      <w:r>
        <w:rPr>
          <w:rFonts w:hint="eastAsia"/>
        </w:rPr>
        <w:t>该式通常称为恒星形成的主序关系（但是这只是针对存在恒星形成活动的星系）。在高红移的研究下发现上式存在随着红移的演化。</w:t>
      </w:r>
      <w:r w:rsidR="00636448">
        <w:rPr>
          <w:rFonts w:hint="eastAsia"/>
        </w:rPr>
        <w:t>恒星形成的主序关系存在红移演化，宇宙中的恒星形成主要是由于气体的沉积的平化过程驱动的。</w:t>
      </w:r>
      <w:r w:rsidR="00E200EC">
        <w:rPr>
          <w:rFonts w:hint="eastAsia"/>
        </w:rPr>
        <w:t>通常我们通过更高红移的宇宙观测，来分析恒星形成活动的演化问题。</w:t>
      </w:r>
    </w:p>
    <w:p w14:paraId="10FCFB2C" w14:textId="1ED2738E" w:rsidR="00E200EC" w:rsidRDefault="00E200EC" w:rsidP="00365B57">
      <w:r>
        <w:rPr>
          <w:rFonts w:hint="eastAsia"/>
        </w:rPr>
        <w:t>恒星形成活动的抑制</w:t>
      </w:r>
      <w:r w:rsidR="00080A00">
        <w:rPr>
          <w:rFonts w:hint="eastAsia"/>
        </w:rPr>
        <w:t>作用</w:t>
      </w:r>
      <w:r>
        <w:rPr>
          <w:rFonts w:hint="eastAsia"/>
        </w:rPr>
        <w:t>：</w:t>
      </w:r>
    </w:p>
    <w:p w14:paraId="276D54C0" w14:textId="31C2D05B" w:rsidR="00E200EC" w:rsidRDefault="0073456C" w:rsidP="00365B57">
      <w:r>
        <w:rPr>
          <w:rFonts w:hint="eastAsia"/>
        </w:rPr>
        <w:t>对于颜色</w:t>
      </w:r>
      <w:r>
        <w:rPr>
          <w:rFonts w:hint="eastAsia"/>
        </w:rPr>
        <w:t>-</w:t>
      </w:r>
      <w:r>
        <w:rPr>
          <w:rFonts w:hint="eastAsia"/>
        </w:rPr>
        <w:t>星等分布的合理解释需要引入一个新的物理过程：</w:t>
      </w:r>
      <w:r>
        <w:rPr>
          <w:rFonts w:hint="eastAsia"/>
        </w:rPr>
        <w:t>Quenching</w:t>
      </w:r>
      <w:r>
        <w:rPr>
          <w:rFonts w:hint="eastAsia"/>
        </w:rPr>
        <w:t>——一个恒星形成活动被突然截止，这一物理过程目的在于说明为什么存在星系尺度上的大规模恒星形成活动停止。研究显示：在高红移宇宙</w:t>
      </w:r>
      <w:bookmarkStart w:id="0" w:name="_GoBack"/>
      <w:bookmarkEnd w:id="0"/>
      <w:r>
        <w:rPr>
          <w:rFonts w:hint="eastAsia"/>
        </w:rPr>
        <w:t>空间，红色星系的数目在</w:t>
      </w:r>
      <w:r>
        <w:rPr>
          <w:rFonts w:hint="eastAsia"/>
        </w:rPr>
        <w:t>z</w:t>
      </w:r>
      <w:r>
        <w:t>~1</w:t>
      </w:r>
      <w:r>
        <w:rPr>
          <w:rFonts w:hint="eastAsia"/>
        </w:rPr>
        <w:t>附近几乎增加了一倍，但是蓝色星系的数目几乎保持不变。但是关于</w:t>
      </w:r>
      <w:r>
        <w:rPr>
          <w:rFonts w:hint="eastAsia"/>
        </w:rPr>
        <w:t>q</w:t>
      </w:r>
      <w:r>
        <w:t>uenching</w:t>
      </w:r>
      <w:r>
        <w:rPr>
          <w:rFonts w:hint="eastAsia"/>
        </w:rPr>
        <w:lastRenderedPageBreak/>
        <w:t>的具体的物理过程目前还存在争议，但是</w:t>
      </w:r>
      <w:r>
        <w:t>quenching</w:t>
      </w:r>
      <w:r>
        <w:rPr>
          <w:rFonts w:hint="eastAsia"/>
        </w:rPr>
        <w:t>的物理过程认为和星系的环境有关而</w:t>
      </w:r>
      <w:r w:rsidR="00534323">
        <w:rPr>
          <w:rFonts w:hint="eastAsia"/>
        </w:rPr>
        <w:t>和星系的恒星质量没有关系。</w:t>
      </w:r>
    </w:p>
    <w:p w14:paraId="19C0106C" w14:textId="1E77C8D7" w:rsidR="00DE3587" w:rsidRDefault="00DE3587" w:rsidP="00365B57">
      <w:r>
        <w:rPr>
          <w:rFonts w:hint="eastAsia"/>
        </w:rPr>
        <w:t>在</w:t>
      </w:r>
      <w:r>
        <w:rPr>
          <w:rFonts w:hint="eastAsia"/>
        </w:rPr>
        <w:t>CDM</w:t>
      </w:r>
      <w:r>
        <w:rPr>
          <w:rFonts w:hint="eastAsia"/>
        </w:rPr>
        <w:t>的模型预测下，星系的尺寸大小</w:t>
      </w:r>
      <w:r w:rsidR="00DF2A60">
        <w:rPr>
          <w:rFonts w:hint="eastAsia"/>
        </w:rPr>
        <w:t>跨度很大，因此采用</w:t>
      </w:r>
      <w:r w:rsidR="00DF2A60">
        <w:rPr>
          <w:rFonts w:hint="eastAsia"/>
        </w:rPr>
        <w:t>X</w:t>
      </w:r>
      <w:r w:rsidR="00DF2A60">
        <w:rPr>
          <w:rFonts w:hint="eastAsia"/>
        </w:rPr>
        <w:t>波段的观测能够更好的描述星系的发射光谱亮度。</w:t>
      </w:r>
    </w:p>
    <w:p w14:paraId="7460A88F" w14:textId="0B4974E4" w:rsidR="00DF2A60" w:rsidRDefault="00DF2A60" w:rsidP="00365B57">
      <w:r>
        <w:rPr>
          <w:rFonts w:hint="eastAsia"/>
        </w:rPr>
        <w:t>观测发现：星系所处的环境条件对于星系的演化也会影响。一般密度越高的宇宙环境，星系在颜色</w:t>
      </w:r>
      <w:r>
        <w:rPr>
          <w:rFonts w:hint="eastAsia"/>
        </w:rPr>
        <w:t>-</w:t>
      </w:r>
      <w:r>
        <w:rPr>
          <w:rFonts w:hint="eastAsia"/>
        </w:rPr>
        <w:t>星等分布图上越趋于红星系序列，星系内部包含的气体越少。理论上，当卫星星系围绕一个</w:t>
      </w:r>
      <w:proofErr w:type="gramStart"/>
      <w:r>
        <w:rPr>
          <w:rFonts w:hint="eastAsia"/>
        </w:rPr>
        <w:t>暗物质晕内时</w:t>
      </w:r>
      <w:proofErr w:type="gramEnd"/>
      <w:r>
        <w:rPr>
          <w:rFonts w:hint="eastAsia"/>
        </w:rPr>
        <w:t>，因为中心星系的存在，两者之间会存在潮汐作用。潮汐作用会剔去星系内部的气体和星体，进而改变</w:t>
      </w:r>
      <w:r w:rsidR="009616E3">
        <w:rPr>
          <w:rFonts w:hint="eastAsia"/>
        </w:rPr>
        <w:t>卫星星系的结构。并且如果在</w:t>
      </w:r>
      <w:proofErr w:type="gramStart"/>
      <w:r w:rsidR="009616E3">
        <w:rPr>
          <w:rFonts w:hint="eastAsia"/>
        </w:rPr>
        <w:t>暗晕内部</w:t>
      </w:r>
      <w:proofErr w:type="gramEnd"/>
      <w:r w:rsidR="009616E3">
        <w:rPr>
          <w:rFonts w:hint="eastAsia"/>
        </w:rPr>
        <w:t>存在热气体成分，那么卫星星系的</w:t>
      </w:r>
      <w:r w:rsidR="009616E3">
        <w:rPr>
          <w:rFonts w:hint="eastAsia"/>
        </w:rPr>
        <w:t>ISM</w:t>
      </w:r>
      <w:r w:rsidR="009616E3">
        <w:rPr>
          <w:rFonts w:hint="eastAsia"/>
        </w:rPr>
        <w:t>会收到阻尼作用。随着该作用的增强，卫星星系的</w:t>
      </w:r>
      <w:r w:rsidR="009616E3">
        <w:rPr>
          <w:rFonts w:hint="eastAsia"/>
        </w:rPr>
        <w:t>ISM</w:t>
      </w:r>
      <w:r w:rsidR="009616E3">
        <w:rPr>
          <w:rFonts w:hint="eastAsia"/>
        </w:rPr>
        <w:t>可能会被冲压和剥离（过程可以借助</w:t>
      </w:r>
      <w:r w:rsidR="009616E3">
        <w:rPr>
          <w:rFonts w:hint="eastAsia"/>
        </w:rPr>
        <w:t>HI</w:t>
      </w:r>
      <w:r w:rsidR="009616E3">
        <w:rPr>
          <w:rFonts w:hint="eastAsia"/>
        </w:rPr>
        <w:t>和电离气体的踪迹来观察）。</w:t>
      </w:r>
    </w:p>
    <w:p w14:paraId="2C706F48" w14:textId="3E9B1CFF" w:rsidR="00FB0A65" w:rsidRDefault="009616E3" w:rsidP="00365B57">
      <w:r>
        <w:rPr>
          <w:rFonts w:hint="eastAsia"/>
        </w:rPr>
        <w:t>质量</w:t>
      </w:r>
      <w:r>
        <w:rPr>
          <w:rFonts w:hint="eastAsia"/>
        </w:rPr>
        <w:t>Quenching</w:t>
      </w:r>
      <w:r>
        <w:rPr>
          <w:rFonts w:hint="eastAsia"/>
        </w:rPr>
        <w:t>效应：从质量角度考虑</w:t>
      </w:r>
      <w:r>
        <w:rPr>
          <w:rFonts w:hint="eastAsia"/>
        </w:rPr>
        <w:t>Quenching</w:t>
      </w:r>
      <w:r>
        <w:rPr>
          <w:rFonts w:hint="eastAsia"/>
        </w:rPr>
        <w:t>效应，观测图景上回显得比较复杂。</w:t>
      </w:r>
      <w:r w:rsidR="00C50249">
        <w:rPr>
          <w:rFonts w:hint="eastAsia"/>
        </w:rPr>
        <w:t>从质量上分析和认识</w:t>
      </w:r>
      <w:r w:rsidR="00C50249">
        <w:rPr>
          <w:rFonts w:hint="eastAsia"/>
        </w:rPr>
        <w:t>Q</w:t>
      </w:r>
      <w:r w:rsidR="00C50249">
        <w:t>uenching</w:t>
      </w:r>
      <w:r w:rsidR="00C50249">
        <w:rPr>
          <w:rFonts w:hint="eastAsia"/>
        </w:rPr>
        <w:t>过程是因为，</w:t>
      </w:r>
      <w:proofErr w:type="gramStart"/>
      <w:r w:rsidR="00C50249">
        <w:rPr>
          <w:rFonts w:hint="eastAsia"/>
        </w:rPr>
        <w:t>暗晕的</w:t>
      </w:r>
      <w:proofErr w:type="gramEnd"/>
      <w:r w:rsidR="00C50249">
        <w:rPr>
          <w:rFonts w:hint="eastAsia"/>
        </w:rPr>
        <w:t>质量和和星系核球的质量或者中央星系的质量联系，</w:t>
      </w:r>
      <w:proofErr w:type="gramStart"/>
      <w:r w:rsidR="00C50249">
        <w:rPr>
          <w:rFonts w:hint="eastAsia"/>
        </w:rPr>
        <w:t>在暗晕的</w:t>
      </w:r>
      <w:proofErr w:type="gramEnd"/>
      <w:r w:rsidR="00C50249">
        <w:rPr>
          <w:rFonts w:hint="eastAsia"/>
        </w:rPr>
        <w:t>能量反馈下，星系的核球会具有更大的质量聚集。</w:t>
      </w:r>
      <w:proofErr w:type="gramStart"/>
      <w:r w:rsidR="00C50249">
        <w:rPr>
          <w:rFonts w:hint="eastAsia"/>
        </w:rPr>
        <w:t>暗晕和</w:t>
      </w:r>
      <w:proofErr w:type="gramEnd"/>
      <w:r w:rsidR="00C50249">
        <w:rPr>
          <w:rFonts w:hint="eastAsia"/>
        </w:rPr>
        <w:t>星系的耦合作用实际上从</w:t>
      </w:r>
      <w:r w:rsidR="00C50249">
        <w:rPr>
          <w:rFonts w:hint="eastAsia"/>
        </w:rPr>
        <w:t>AGN</w:t>
      </w:r>
      <w:r w:rsidR="00C50249">
        <w:rPr>
          <w:rFonts w:hint="eastAsia"/>
        </w:rPr>
        <w:t>的研究就开始了，并不是最新的研究认识。</w:t>
      </w:r>
      <w:r w:rsidR="00FB0A65">
        <w:rPr>
          <w:rFonts w:hint="eastAsia"/>
        </w:rPr>
        <w:t>在</w:t>
      </w:r>
      <w:r w:rsidR="00FB0A65">
        <w:rPr>
          <w:rFonts w:hint="eastAsia"/>
        </w:rPr>
        <w:t>AGN</w:t>
      </w:r>
      <w:r w:rsidR="00FB0A65">
        <w:rPr>
          <w:rFonts w:hint="eastAsia"/>
        </w:rPr>
        <w:t>的研究上，</w:t>
      </w:r>
      <w:r w:rsidR="00FB0A65">
        <w:rPr>
          <w:rFonts w:hint="eastAsia"/>
        </w:rPr>
        <w:t>AGN</w:t>
      </w:r>
      <w:r w:rsidR="00FB0A65">
        <w:rPr>
          <w:rFonts w:hint="eastAsia"/>
        </w:rPr>
        <w:t>可以大致分为辐射模式和射电模式（本文的主要分析问题，就是在观测基础上，分析星系的</w:t>
      </w:r>
      <w:r w:rsidR="00FB0A65">
        <w:rPr>
          <w:rFonts w:hint="eastAsia"/>
        </w:rPr>
        <w:t>q</w:t>
      </w:r>
      <w:r w:rsidR="00FB0A65">
        <w:t>uenching</w:t>
      </w:r>
      <w:r w:rsidR="00FB0A65">
        <w:rPr>
          <w:rFonts w:hint="eastAsia"/>
        </w:rPr>
        <w:t>的作用物理机制更加直接的驱动物理机制是：</w:t>
      </w:r>
      <w:r w:rsidR="00FB0A65">
        <w:rPr>
          <w:rFonts w:hint="eastAsia"/>
        </w:rPr>
        <w:t>M*</w:t>
      </w:r>
      <w:r w:rsidR="00FB0A65">
        <w:rPr>
          <w:rFonts w:hint="eastAsia"/>
        </w:rPr>
        <w:t>还是</w:t>
      </w:r>
      <w:r w:rsidR="00FB0A65">
        <w:rPr>
          <w:rFonts w:hint="eastAsia"/>
        </w:rPr>
        <w:t>Mh</w:t>
      </w:r>
      <w:r w:rsidR="00FB0A65">
        <w:rPr>
          <w:rFonts w:hint="eastAsia"/>
        </w:rPr>
        <w:t>）。</w:t>
      </w:r>
    </w:p>
    <w:p w14:paraId="5FB434FB" w14:textId="50EAF1DB" w:rsidR="00FB0A65" w:rsidRPr="0049685D" w:rsidRDefault="00597645" w:rsidP="00365B57">
      <w:r>
        <w:rPr>
          <w:rFonts w:hint="eastAsia"/>
        </w:rPr>
        <w:t>[</w:t>
      </w:r>
      <w:r>
        <w:t>9].</w:t>
      </w:r>
      <w:r w:rsidR="00106BBD">
        <w:t xml:space="preserve"> The structure of Cold Dark Matter Halos.Julio </w:t>
      </w:r>
      <w:proofErr w:type="gramStart"/>
      <w:r w:rsidR="00106BBD">
        <w:t>F.Navarro</w:t>
      </w:r>
      <w:proofErr w:type="gramEnd"/>
      <w:r w:rsidR="00106BBD">
        <w:t>, Carlos S.Frenk, Simon D.M. White. Astro-ph/9508025 7 Aug 1995.</w:t>
      </w:r>
    </w:p>
    <w:sectPr w:rsidR="00FB0A65" w:rsidRPr="0049685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01DB86" w14:textId="77777777" w:rsidR="000A5315" w:rsidRDefault="000A5315" w:rsidP="00C21268">
      <w:r>
        <w:separator/>
      </w:r>
    </w:p>
  </w:endnote>
  <w:endnote w:type="continuationSeparator" w:id="0">
    <w:p w14:paraId="01C5C689" w14:textId="77777777" w:rsidR="000A5315" w:rsidRDefault="000A5315" w:rsidP="00C212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NimbusRomNo9L-ReguItal">
    <w:altName w:val="Calibri"/>
    <w:panose1 w:val="00000000000000000000"/>
    <w:charset w:val="00"/>
    <w:family w:val="swiss"/>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A709BD" w14:textId="77777777" w:rsidR="000A5315" w:rsidRDefault="000A5315" w:rsidP="00C21268">
      <w:r>
        <w:separator/>
      </w:r>
    </w:p>
  </w:footnote>
  <w:footnote w:type="continuationSeparator" w:id="0">
    <w:p w14:paraId="41715AD3" w14:textId="77777777" w:rsidR="000A5315" w:rsidRDefault="000A5315" w:rsidP="00C2126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6"/>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0AA2"/>
    <w:rsid w:val="000314A2"/>
    <w:rsid w:val="000502C1"/>
    <w:rsid w:val="0005459A"/>
    <w:rsid w:val="0007319D"/>
    <w:rsid w:val="000738B4"/>
    <w:rsid w:val="00080A00"/>
    <w:rsid w:val="00090828"/>
    <w:rsid w:val="000A5315"/>
    <w:rsid w:val="000B6F8E"/>
    <w:rsid w:val="000D7E8B"/>
    <w:rsid w:val="000E232D"/>
    <w:rsid w:val="00106BBD"/>
    <w:rsid w:val="001346F8"/>
    <w:rsid w:val="001505AF"/>
    <w:rsid w:val="0015285D"/>
    <w:rsid w:val="001617E7"/>
    <w:rsid w:val="001764C1"/>
    <w:rsid w:val="001A5C9B"/>
    <w:rsid w:val="001B554B"/>
    <w:rsid w:val="001C6390"/>
    <w:rsid w:val="001D05A4"/>
    <w:rsid w:val="001E530D"/>
    <w:rsid w:val="001F07F7"/>
    <w:rsid w:val="00203A39"/>
    <w:rsid w:val="00267CF1"/>
    <w:rsid w:val="00270AA2"/>
    <w:rsid w:val="002D3F47"/>
    <w:rsid w:val="002E51F8"/>
    <w:rsid w:val="003012D7"/>
    <w:rsid w:val="00305714"/>
    <w:rsid w:val="00310BE0"/>
    <w:rsid w:val="0031354E"/>
    <w:rsid w:val="00317BC3"/>
    <w:rsid w:val="00322DA6"/>
    <w:rsid w:val="00327556"/>
    <w:rsid w:val="00365B57"/>
    <w:rsid w:val="00365FB2"/>
    <w:rsid w:val="00395B25"/>
    <w:rsid w:val="003A299B"/>
    <w:rsid w:val="003A43F7"/>
    <w:rsid w:val="003B323C"/>
    <w:rsid w:val="003D50DF"/>
    <w:rsid w:val="003E5AC8"/>
    <w:rsid w:val="003F4E5B"/>
    <w:rsid w:val="0040203B"/>
    <w:rsid w:val="004118AD"/>
    <w:rsid w:val="00412656"/>
    <w:rsid w:val="0046150C"/>
    <w:rsid w:val="00464A55"/>
    <w:rsid w:val="00465C3A"/>
    <w:rsid w:val="00483BBF"/>
    <w:rsid w:val="0049685D"/>
    <w:rsid w:val="004A276B"/>
    <w:rsid w:val="00530CBB"/>
    <w:rsid w:val="00534323"/>
    <w:rsid w:val="005609E5"/>
    <w:rsid w:val="00597645"/>
    <w:rsid w:val="00597F08"/>
    <w:rsid w:val="005B1CDE"/>
    <w:rsid w:val="005C36EF"/>
    <w:rsid w:val="005E0655"/>
    <w:rsid w:val="005E76F5"/>
    <w:rsid w:val="005F11EE"/>
    <w:rsid w:val="00605E4C"/>
    <w:rsid w:val="00636448"/>
    <w:rsid w:val="006717D2"/>
    <w:rsid w:val="00694871"/>
    <w:rsid w:val="006967A7"/>
    <w:rsid w:val="006A356E"/>
    <w:rsid w:val="006A4A53"/>
    <w:rsid w:val="006A4D15"/>
    <w:rsid w:val="006D1CF0"/>
    <w:rsid w:val="006D22CE"/>
    <w:rsid w:val="006E2410"/>
    <w:rsid w:val="0072461D"/>
    <w:rsid w:val="00726C34"/>
    <w:rsid w:val="007278CE"/>
    <w:rsid w:val="0073456C"/>
    <w:rsid w:val="00742D1B"/>
    <w:rsid w:val="0075463D"/>
    <w:rsid w:val="00782426"/>
    <w:rsid w:val="0078334E"/>
    <w:rsid w:val="007A15A2"/>
    <w:rsid w:val="00851CAC"/>
    <w:rsid w:val="00861B69"/>
    <w:rsid w:val="008864B3"/>
    <w:rsid w:val="008A036E"/>
    <w:rsid w:val="008B2408"/>
    <w:rsid w:val="008F548E"/>
    <w:rsid w:val="00906353"/>
    <w:rsid w:val="00921D07"/>
    <w:rsid w:val="009252FD"/>
    <w:rsid w:val="009616E3"/>
    <w:rsid w:val="0097011F"/>
    <w:rsid w:val="00995CFE"/>
    <w:rsid w:val="009C5C46"/>
    <w:rsid w:val="009E660A"/>
    <w:rsid w:val="00A11337"/>
    <w:rsid w:val="00A21EA2"/>
    <w:rsid w:val="00A24F79"/>
    <w:rsid w:val="00A26CD5"/>
    <w:rsid w:val="00A347FC"/>
    <w:rsid w:val="00A4304B"/>
    <w:rsid w:val="00A942BB"/>
    <w:rsid w:val="00AB6B93"/>
    <w:rsid w:val="00AD2D4B"/>
    <w:rsid w:val="00AE1433"/>
    <w:rsid w:val="00B071F0"/>
    <w:rsid w:val="00B125A8"/>
    <w:rsid w:val="00B161AF"/>
    <w:rsid w:val="00B162E0"/>
    <w:rsid w:val="00B33973"/>
    <w:rsid w:val="00B33F1F"/>
    <w:rsid w:val="00B42532"/>
    <w:rsid w:val="00B759E4"/>
    <w:rsid w:val="00B94710"/>
    <w:rsid w:val="00BA1703"/>
    <w:rsid w:val="00BB2ADA"/>
    <w:rsid w:val="00BC65E0"/>
    <w:rsid w:val="00BD0B72"/>
    <w:rsid w:val="00BF3E31"/>
    <w:rsid w:val="00C123FC"/>
    <w:rsid w:val="00C21268"/>
    <w:rsid w:val="00C31804"/>
    <w:rsid w:val="00C376EA"/>
    <w:rsid w:val="00C50249"/>
    <w:rsid w:val="00C5340E"/>
    <w:rsid w:val="00C57B56"/>
    <w:rsid w:val="00C83265"/>
    <w:rsid w:val="00C93E1D"/>
    <w:rsid w:val="00C94F04"/>
    <w:rsid w:val="00CA2847"/>
    <w:rsid w:val="00CA3274"/>
    <w:rsid w:val="00CB1D48"/>
    <w:rsid w:val="00CD0935"/>
    <w:rsid w:val="00D378D9"/>
    <w:rsid w:val="00D80234"/>
    <w:rsid w:val="00D86553"/>
    <w:rsid w:val="00D869B0"/>
    <w:rsid w:val="00DA3CF2"/>
    <w:rsid w:val="00DB6278"/>
    <w:rsid w:val="00DC1202"/>
    <w:rsid w:val="00DD505E"/>
    <w:rsid w:val="00DE3587"/>
    <w:rsid w:val="00DE5FC8"/>
    <w:rsid w:val="00DF2A60"/>
    <w:rsid w:val="00DF7084"/>
    <w:rsid w:val="00E171D7"/>
    <w:rsid w:val="00E200EC"/>
    <w:rsid w:val="00E244B7"/>
    <w:rsid w:val="00E252E2"/>
    <w:rsid w:val="00E54299"/>
    <w:rsid w:val="00E56ED7"/>
    <w:rsid w:val="00ED39CC"/>
    <w:rsid w:val="00EF5A1E"/>
    <w:rsid w:val="00F01CA6"/>
    <w:rsid w:val="00F1010C"/>
    <w:rsid w:val="00F345F6"/>
    <w:rsid w:val="00F64A66"/>
    <w:rsid w:val="00F7557B"/>
    <w:rsid w:val="00F82199"/>
    <w:rsid w:val="00FB0A65"/>
    <w:rsid w:val="00FD0F56"/>
    <w:rsid w:val="00FE127C"/>
    <w:rsid w:val="00FE63ED"/>
    <w:rsid w:val="00FF2B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D2F0B5"/>
  <w15:chartTrackingRefBased/>
  <w15:docId w15:val="{294ED9A9-3E06-4573-BDEC-073C922EB2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bCs/>
        <w:kern w:val="2"/>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2126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21268"/>
    <w:rPr>
      <w:sz w:val="18"/>
      <w:szCs w:val="18"/>
    </w:rPr>
  </w:style>
  <w:style w:type="paragraph" w:styleId="a5">
    <w:name w:val="footer"/>
    <w:basedOn w:val="a"/>
    <w:link w:val="a6"/>
    <w:uiPriority w:val="99"/>
    <w:unhideWhenUsed/>
    <w:rsid w:val="00C21268"/>
    <w:pPr>
      <w:tabs>
        <w:tab w:val="center" w:pos="4153"/>
        <w:tab w:val="right" w:pos="8306"/>
      </w:tabs>
      <w:snapToGrid w:val="0"/>
      <w:jc w:val="left"/>
    </w:pPr>
    <w:rPr>
      <w:sz w:val="18"/>
      <w:szCs w:val="18"/>
    </w:rPr>
  </w:style>
  <w:style w:type="character" w:customStyle="1" w:styleId="a6">
    <w:name w:val="页脚 字符"/>
    <w:basedOn w:val="a0"/>
    <w:link w:val="a5"/>
    <w:uiPriority w:val="99"/>
    <w:rsid w:val="00C2126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84C8F2-9C08-4EDD-8EB8-DAA432A329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59</TotalTime>
  <Pages>8</Pages>
  <Words>1690</Words>
  <Characters>9635</Characters>
  <Application>Microsoft Office Word</Application>
  <DocSecurity>0</DocSecurity>
  <Lines>80</Lines>
  <Paragraphs>22</Paragraphs>
  <ScaleCrop>false</ScaleCrop>
  <Company/>
  <LinksUpToDate>false</LinksUpToDate>
  <CharactersWithSpaces>11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bany</dc:creator>
  <cp:keywords/>
  <dc:description/>
  <cp:lastModifiedBy>xbany</cp:lastModifiedBy>
  <cp:revision>75</cp:revision>
  <dcterms:created xsi:type="dcterms:W3CDTF">2018-03-11T01:03:00Z</dcterms:created>
  <dcterms:modified xsi:type="dcterms:W3CDTF">2018-05-24T07:48:00Z</dcterms:modified>
</cp:coreProperties>
</file>